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62" r:id="rId3"/>
    <p:sldId id="270" r:id="rId4"/>
    <p:sldId id="307" r:id="rId5"/>
    <p:sldId id="309" r:id="rId6"/>
    <p:sldId id="326" r:id="rId7"/>
    <p:sldId id="310" r:id="rId8"/>
    <p:sldId id="311" r:id="rId9"/>
    <p:sldId id="312" r:id="rId10"/>
    <p:sldId id="313" r:id="rId11"/>
    <p:sldId id="308" r:id="rId12"/>
    <p:sldId id="314" r:id="rId13"/>
    <p:sldId id="328" r:id="rId14"/>
    <p:sldId id="315" r:id="rId15"/>
    <p:sldId id="316" r:id="rId16"/>
    <p:sldId id="321" r:id="rId17"/>
    <p:sldId id="317" r:id="rId18"/>
    <p:sldId id="318" r:id="rId19"/>
    <p:sldId id="320" r:id="rId20"/>
    <p:sldId id="322" r:id="rId21"/>
    <p:sldId id="331" r:id="rId22"/>
    <p:sldId id="323" r:id="rId23"/>
    <p:sldId id="324" r:id="rId24"/>
    <p:sldId id="329" r:id="rId25"/>
    <p:sldId id="325" r:id="rId26"/>
    <p:sldId id="332" r:id="rId27"/>
    <p:sldId id="333" r:id="rId28"/>
    <p:sldId id="342" r:id="rId29"/>
    <p:sldId id="334" r:id="rId30"/>
    <p:sldId id="346" r:id="rId31"/>
    <p:sldId id="343" r:id="rId32"/>
    <p:sldId id="344" r:id="rId33"/>
    <p:sldId id="345" r:id="rId34"/>
    <p:sldId id="330" r:id="rId3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F42C"/>
    <a:srgbClr val="FF0066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 autoAdjust="0"/>
  </p:normalViewPr>
  <p:slideViewPr>
    <p:cSldViewPr snapToGrid="0">
      <p:cViewPr>
        <p:scale>
          <a:sx n="120" d="100"/>
          <a:sy n="120" d="100"/>
        </p:scale>
        <p:origin x="84" y="-2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1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9" d="100"/>
          <a:sy n="69" d="100"/>
        </p:scale>
        <p:origin x="-327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50300E-AF67-438B-9393-48BCA7EC2627}" type="datetimeFigureOut">
              <a:rPr lang="ru-RU" smtClean="0"/>
              <a:t>24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29062-1786-4531-8A29-3CB31AB69CB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29062-1786-4531-8A29-3CB31AB69CB4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402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511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25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777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4403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95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86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8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48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139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2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77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7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7.png"/><Relationship Id="rId2" Type="http://schemas.openxmlformats.org/officeDocument/2006/relationships/image" Target="../media/image53.png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5" Type="http://schemas.openxmlformats.org/officeDocument/2006/relationships/image" Target="../media/image2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ru.wikipedia.org/wiki/%D0%9D%D0%B5%D0%BC%D0%B5%D1%86%D0%BA%D0%B8%D0%B9_%D1%8F%D0%B7%D1%8B%D0%BA" TargetMode="External"/><Relationship Id="rId5" Type="http://schemas.openxmlformats.org/officeDocument/2006/relationships/hyperlink" Target="https://ru.wikipedia.org/wiki/%D0%90%D0%BD%D0%B3%D0%BB%D0%B8%D0%B9%D1%81%D0%BA%D0%B8%D0%B9_%D1%8F%D0%B7%D1%8B%D0%BA" TargetMode="External"/><Relationship Id="rId4" Type="http://schemas.openxmlformats.org/officeDocument/2006/relationships/image" Target="../media/image2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image" Target="../media/image80.png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14382" y="1570598"/>
            <a:ext cx="9144000" cy="1346530"/>
          </a:xfrm>
        </p:spPr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032715"/>
          </a:xfrm>
        </p:spPr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2-3 деревья</a:t>
            </a:r>
            <a:endParaRPr lang="en-US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4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3034097" y="74916"/>
                <a:ext cx="6123807" cy="649028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b="1" dirty="0"/>
                  <a:t>Поиск элемента с ключом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34097" y="74916"/>
                <a:ext cx="6123807" cy="649028"/>
              </a:xfrm>
              <a:blipFill>
                <a:blip r:embed="rId2"/>
                <a:stretch>
                  <a:fillRect l="-2888" t="-25234" b="-392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Объект 50"/>
              <p:cNvSpPr>
                <a:spLocks noGrp="1"/>
              </p:cNvSpPr>
              <p:nvPr>
                <p:ph idx="1"/>
              </p:nvPr>
            </p:nvSpPr>
            <p:spPr>
              <a:xfrm>
                <a:off x="722008" y="761632"/>
                <a:ext cx="10659353" cy="989721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ru-RU" sz="9600" dirty="0"/>
                  <a:t>Двигаемся от корня. </a:t>
                </a:r>
              </a:p>
              <a:p>
                <a:pPr marL="0" indent="0">
                  <a:buNone/>
                </a:pPr>
                <a:r>
                  <a:rPr lang="ru-RU" sz="9600" dirty="0"/>
                  <a:t>Пусть </a:t>
                </a:r>
                <a14:m>
                  <m:oMath xmlns:m="http://schemas.openxmlformats.org/officeDocument/2006/math">
                    <m:r>
                      <a:rPr lang="en-US" sz="9600" b="1" i="1" dirty="0" smtClean="0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9600" dirty="0">
                    <a:solidFill>
                      <a:srgbClr val="FF0000"/>
                    </a:solidFill>
                  </a:rPr>
                  <a:t> </a:t>
                </a:r>
                <a:r>
                  <a:rPr lang="en-US" sz="9600" dirty="0"/>
                  <a:t>– </a:t>
                </a:r>
                <a:r>
                  <a:rPr lang="ru-RU" sz="9600" dirty="0"/>
                  <a:t>текущая вершина. </a:t>
                </a: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                    </a:t>
                </a:r>
                <a:endParaRPr lang="ru-RU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51" name="Объект 5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2008" y="761632"/>
                <a:ext cx="10659353" cy="989721"/>
              </a:xfrm>
              <a:blipFill>
                <a:blip r:embed="rId3"/>
                <a:stretch>
                  <a:fillRect l="-858" t="-141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54" name="Группа 53"/>
          <p:cNvGrpSpPr/>
          <p:nvPr/>
        </p:nvGrpSpPr>
        <p:grpSpPr>
          <a:xfrm>
            <a:off x="656076" y="3727182"/>
            <a:ext cx="9960507" cy="2635929"/>
            <a:chOff x="1201840" y="1806251"/>
            <a:chExt cx="9960507" cy="2635929"/>
          </a:xfrm>
        </p:grpSpPr>
        <p:sp>
          <p:nvSpPr>
            <p:cNvPr id="55" name="Овал 5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7" name="Овал 5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9" name="Овал 58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0" name="Овал 59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3" name="Овал 62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7" name="Овал 66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8561971" y="3999780"/>
              <a:ext cx="465828" cy="43707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76" name="Овал 75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:</a:t>
              </a:r>
            </a:p>
          </p:txBody>
        </p:sp>
        <p:cxnSp>
          <p:nvCxnSpPr>
            <p:cNvPr id="77" name="Прямая со стрелкой 76"/>
            <p:cNvCxnSpPr>
              <a:stCxn id="68" idx="3"/>
              <a:endCxn id="65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68" idx="4"/>
              <a:endCxn id="64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3"/>
              <a:endCxn id="62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7" idx="5"/>
              <a:endCxn id="60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>
              <a:stCxn id="66" idx="3"/>
              <a:endCxn id="59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>
              <a:stCxn id="66" idx="5"/>
              <a:endCxn id="5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cxnSpLocks/>
              <a:stCxn id="73" idx="3"/>
              <a:endCxn id="56" idx="0"/>
            </p:cNvCxnSpPr>
            <p:nvPr/>
          </p:nvCxnSpPr>
          <p:spPr>
            <a:xfrm flipH="1">
              <a:off x="7985390" y="3398526"/>
              <a:ext cx="582351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cxnSpLocks/>
              <a:stCxn id="73" idx="4"/>
              <a:endCxn id="71" idx="0"/>
            </p:cNvCxnSpPr>
            <p:nvPr/>
          </p:nvCxnSpPr>
          <p:spPr>
            <a:xfrm flipH="1">
              <a:off x="8794885" y="3452818"/>
              <a:ext cx="42518" cy="5469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cxnSpLocks/>
              <a:stCxn id="73" idx="5"/>
              <a:endCxn id="70" idx="0"/>
            </p:cNvCxnSpPr>
            <p:nvPr/>
          </p:nvCxnSpPr>
          <p:spPr>
            <a:xfrm>
              <a:off x="9107065" y="3398526"/>
              <a:ext cx="528896" cy="58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4" idx="5"/>
              <a:endCxn id="67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>
              <a:stCxn id="76" idx="3"/>
              <a:endCxn id="66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76" idx="4"/>
              <a:endCxn id="73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/>
            <p:cNvCxnSpPr>
              <a:stCxn id="55" idx="2"/>
              <a:endCxn id="74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55" idx="6"/>
              <a:endCxn id="76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Овал 91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93" name="Прямая со стрелкой 92"/>
            <p:cNvCxnSpPr>
              <a:stCxn id="75" idx="3"/>
              <a:endCxn id="69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stCxn id="75" idx="5"/>
              <a:endCxn id="92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cxnSpLocks/>
              <a:stCxn id="76" idx="6"/>
              <a:endCxn id="75" idx="0"/>
            </p:cNvCxnSpPr>
            <p:nvPr/>
          </p:nvCxnSpPr>
          <p:spPr>
            <a:xfrm>
              <a:off x="8982976" y="2467969"/>
              <a:ext cx="1608104" cy="754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stCxn id="68" idx="5"/>
              <a:endCxn id="63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74" idx="3"/>
              <a:endCxn id="68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03235"/>
              </p:ext>
            </p:extLst>
          </p:nvPr>
        </p:nvGraphicFramePr>
        <p:xfrm>
          <a:off x="3176588" y="156210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30440" imgH="1536480" progId="Equation.DSMT4">
                  <p:embed/>
                </p:oleObj>
              </mc:Choice>
              <mc:Fallback>
                <p:oleObj name="Equation" r:id="rId5" imgW="4330440" imgH="1536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56210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610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cxnSpLocks/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53" name="Прямоугольник 52"/>
          <p:cNvSpPr/>
          <p:nvPr/>
        </p:nvSpPr>
        <p:spPr>
          <a:xfrm>
            <a:off x="94784" y="113428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 </a:t>
            </a:r>
            <a:r>
              <a:rPr lang="ru-RU" sz="2800" i="1" dirty="0"/>
              <a:t>? </a:t>
            </a:r>
            <a:r>
              <a:rPr lang="en-US" sz="2800" dirty="0"/>
              <a:t>25</a:t>
            </a:r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15798"/>
              </p:ext>
            </p:extLst>
          </p:nvPr>
        </p:nvGraphicFramePr>
        <p:xfrm>
          <a:off x="6714556" y="33877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1536480" progId="Equation.DSMT4">
                  <p:embed/>
                </p:oleObj>
              </mc:Choice>
              <mc:Fallback>
                <p:oleObj name="Equation" r:id="rId3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556" y="33877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637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273143" y="5376610"/>
            <a:ext cx="736099" cy="64633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ru-RU" i="1" dirty="0"/>
              <a:t>   ?</a:t>
            </a:r>
            <a:r>
              <a:rPr lang="en-US" i="1" dirty="0"/>
              <a:t>=</a:t>
            </a:r>
            <a:r>
              <a:rPr lang="ru-RU" i="1" dirty="0"/>
              <a:t> </a:t>
            </a:r>
            <a:r>
              <a:rPr lang="ru-RU" dirty="0"/>
              <a:t>9</a:t>
            </a:r>
          </a:p>
          <a:p>
            <a:r>
              <a:rPr lang="ru-RU" dirty="0"/>
              <a:t>  </a:t>
            </a:r>
            <a:r>
              <a:rPr lang="ru-RU" b="1" dirty="0"/>
              <a:t>НЕТ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376897" y="386805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 </a:t>
            </a:r>
            <a:r>
              <a:rPr lang="ru-RU" sz="2800" i="1" dirty="0"/>
              <a:t>? </a:t>
            </a:r>
            <a:r>
              <a:rPr lang="ru-RU" sz="2800" dirty="0"/>
              <a:t>9</a:t>
            </a:r>
            <a:endParaRPr lang="en-US" sz="2800" dirty="0"/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63483"/>
              </p:ext>
            </p:extLst>
          </p:nvPr>
        </p:nvGraphicFramePr>
        <p:xfrm>
          <a:off x="6827176" y="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1536480" progId="Equation.DSMT4">
                  <p:embed/>
                </p:oleObj>
              </mc:Choice>
              <mc:Fallback>
                <p:oleObj name="Equation" r:id="rId3" imgW="4330440" imgH="1536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76" y="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221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065" y="17134"/>
            <a:ext cx="5398210" cy="52374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Добавление элемента</a:t>
            </a:r>
            <a:endParaRPr lang="ru-RU" b="1" i="1" dirty="0"/>
          </a:p>
        </p:txBody>
      </p:sp>
      <p:sp>
        <p:nvSpPr>
          <p:cNvPr id="4" name="Овал 3"/>
          <p:cNvSpPr/>
          <p:nvPr/>
        </p:nvSpPr>
        <p:spPr>
          <a:xfrm>
            <a:off x="4675982" y="181048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6688814" y="404948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5996757" y="4077917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4773591" y="4090201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005999" y="404948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39821" y="406344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490378" y="404948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898953" y="403798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2411" y="401980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3393940" y="323141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891862" y="325298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018920" y="398859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40773" y="400347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527427" y="4066743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438594" y="310016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164259" y="230282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202193" y="324046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286912" y="228763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480567" y="3535580"/>
            <a:ext cx="532994" cy="54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114614" y="358406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255482" y="353242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070899" y="353242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020882" y="3522947"/>
            <a:ext cx="460866" cy="5672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016605" y="3522947"/>
            <a:ext cx="233099" cy="5549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6904475" y="341660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089615" y="341660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2774170" y="262856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cxnSpLocks/>
            <a:endCxn id="55" idx="0"/>
          </p:cNvCxnSpPr>
          <p:nvPr/>
        </p:nvCxnSpPr>
        <p:spPr>
          <a:xfrm flipH="1">
            <a:off x="5756291" y="2533494"/>
            <a:ext cx="1512650" cy="62353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626219" y="268445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2774170" y="205665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544376" y="205665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9684823" y="400347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248957" y="358406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9836276" y="358406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7965526" y="248604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601175" y="353558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307368" y="262856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22" idx="4"/>
          </p:cNvCxnSpPr>
          <p:nvPr/>
        </p:nvCxnSpPr>
        <p:spPr>
          <a:xfrm>
            <a:off x="7819953" y="3470894"/>
            <a:ext cx="0" cy="587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8005" y="5594"/>
            <a:ext cx="2726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anose="020B0609020204030204" pitchFamily="49" charset="0"/>
              </a:rPr>
              <a:t>Insert (13)</a:t>
            </a:r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5307177" y="4024801"/>
            <a:ext cx="544578" cy="458560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3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35" name="Прямая со стрелкой 34"/>
          <p:cNvCxnSpPr>
            <a:stCxn id="15" idx="4"/>
            <a:endCxn id="29" idx="0"/>
          </p:cNvCxnSpPr>
          <p:nvPr/>
        </p:nvCxnSpPr>
        <p:spPr>
          <a:xfrm flipH="1">
            <a:off x="5579466" y="3584066"/>
            <a:ext cx="169711" cy="4407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68010" y="2755291"/>
                <a:ext cx="25924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010" y="2755291"/>
                <a:ext cx="259248" cy="369332"/>
              </a:xfrm>
              <a:prstGeom prst="rect">
                <a:avLst/>
              </a:prstGeom>
              <a:blipFill>
                <a:blip r:embed="rId3"/>
                <a:stretch>
                  <a:fillRect l="-6977" r="-25581" b="-1147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405073" y="4425128"/>
                <a:ext cx="25924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073" y="4425128"/>
                <a:ext cx="259248" cy="369332"/>
              </a:xfrm>
              <a:prstGeom prst="rect">
                <a:avLst/>
              </a:prstGeom>
              <a:blipFill>
                <a:blip r:embed="rId4"/>
                <a:stretch>
                  <a:fillRect r="-714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47064" y="5100566"/>
                <a:ext cx="857020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у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сле добавления становится  3 сына, что допустимо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корректируем метки  справочных вершин вдоль пути поиска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завершаем процедуру добавления элемент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64" y="5100566"/>
                <a:ext cx="8570209" cy="923330"/>
              </a:xfrm>
              <a:prstGeom prst="rect">
                <a:avLst/>
              </a:prstGeom>
              <a:blipFill>
                <a:blip r:embed="rId5"/>
                <a:stretch>
                  <a:fillRect l="-498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328071" y="649661"/>
                <a:ext cx="66124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Сначала осуществляем поиск отц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ru-RU" dirty="0"/>
                  <a:t> для добавляем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Consolas" panose="020B0609020204030204" pitchFamily="49" charset="0"/>
                  </a:rPr>
                  <a:t> </a:t>
                </a:r>
                <a:r>
                  <a:rPr lang="ru-RU" dirty="0"/>
                  <a:t>(в качеств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ru-RU" dirty="0"/>
                  <a:t> берём отца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: </a:t>
                </a:r>
                <a:endParaRPr lang="en-US" dirty="0"/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71" y="649661"/>
                <a:ext cx="6612410" cy="646331"/>
              </a:xfrm>
              <a:prstGeom prst="rect">
                <a:avLst/>
              </a:prstGeom>
              <a:blipFill>
                <a:blip r:embed="rId6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 стрелкой 32"/>
          <p:cNvCxnSpPr/>
          <p:nvPr/>
        </p:nvCxnSpPr>
        <p:spPr>
          <a:xfrm>
            <a:off x="4600743" y="4871275"/>
            <a:ext cx="197633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91816"/>
              </p:ext>
            </p:extLst>
          </p:nvPr>
        </p:nvGraphicFramePr>
        <p:xfrm>
          <a:off x="8240390" y="54839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30440" imgH="1536480" progId="Equation.DSMT4">
                  <p:embed/>
                </p:oleObj>
              </mc:Choice>
              <mc:Fallback>
                <p:oleObj name="Equation" r:id="rId7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90" y="54839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/>
          <p:cNvSpPr/>
          <p:nvPr/>
        </p:nvSpPr>
        <p:spPr>
          <a:xfrm>
            <a:off x="5370975" y="316671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5378089" y="3157029"/>
            <a:ext cx="756403" cy="41734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  <a:highlight>
                  <a:srgbClr val="FFFF00"/>
                </a:highlight>
              </a:rPr>
              <a:t>11:13</a:t>
            </a:r>
          </a:p>
          <a:p>
            <a:pPr algn="ctr"/>
            <a:endParaRPr lang="ru-RU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071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" grpId="0"/>
      <p:bldP spid="53" grpId="0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630804" y="174575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706264" y="4031410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95380" y="4031410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94716" y="4040038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5023449" y="4031410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4057271" y="404536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063099" y="4008406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57017" y="4040038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88425" y="3148642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423061" y="3194769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9</a:t>
            </a:r>
          </a:p>
        </p:txBody>
      </p:sp>
      <p:sp>
        <p:nvSpPr>
          <p:cNvPr id="17" name="Овал 16"/>
          <p:cNvSpPr/>
          <p:nvPr/>
        </p:nvSpPr>
        <p:spPr>
          <a:xfrm>
            <a:off x="1909312" y="3234907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4</a:t>
            </a:r>
          </a:p>
        </p:txBody>
      </p:sp>
      <p:sp>
        <p:nvSpPr>
          <p:cNvPr id="18" name="Овал 17"/>
          <p:cNvSpPr/>
          <p:nvPr/>
        </p:nvSpPr>
        <p:spPr>
          <a:xfrm>
            <a:off x="10036370" y="3970514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358223" y="3985403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544877" y="4048667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456044" y="3082090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219643" y="3222384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304362" y="2269561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cxnSpLocks/>
            <a:stCxn id="17" idx="3"/>
            <a:endCxn id="14" idx="7"/>
          </p:cNvCxnSpPr>
          <p:nvPr/>
        </p:nvCxnSpPr>
        <p:spPr>
          <a:xfrm flipH="1">
            <a:off x="1525173" y="3517504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272932" y="3495774"/>
            <a:ext cx="266277" cy="549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5100020" y="3495774"/>
            <a:ext cx="167126" cy="5356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6142007" y="3504871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7034055" y="3504871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940567" y="3398526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9107065" y="3398526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774860" y="2591802"/>
            <a:ext cx="1044755" cy="6029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7034055" y="2608264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643669" y="2666376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774860" y="1991929"/>
            <a:ext cx="1855944" cy="3300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499198" y="1991929"/>
            <a:ext cx="1904545" cy="3357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702273" y="3985403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266407" y="3565990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853726" y="3565990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982976" y="2467969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324818" y="2591802"/>
            <a:ext cx="944775" cy="643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837403" y="3452818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542593" y="4035689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" name="Прямая со стрелкой 20"/>
          <p:cNvCxnSpPr>
            <a:stCxn id="16" idx="4"/>
            <a:endCxn id="45" idx="0"/>
          </p:cNvCxnSpPr>
          <p:nvPr/>
        </p:nvCxnSpPr>
        <p:spPr>
          <a:xfrm flipH="1">
            <a:off x="4758254" y="3547418"/>
            <a:ext cx="61361" cy="4882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5177747" y="3011055"/>
            <a:ext cx="179344" cy="198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7" idx="4"/>
            <a:endCxn id="12" idx="0"/>
          </p:cNvCxnSpPr>
          <p:nvPr/>
        </p:nvCxnSpPr>
        <p:spPr>
          <a:xfrm flipH="1">
            <a:off x="2278760" y="3565990"/>
            <a:ext cx="46058" cy="4424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3443209" y="4039868"/>
            <a:ext cx="431321" cy="4257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1" name="Прямая со стрелкой 40"/>
          <p:cNvCxnSpPr>
            <a:stCxn id="16" idx="2"/>
            <a:endCxn id="53" idx="0"/>
          </p:cNvCxnSpPr>
          <p:nvPr/>
        </p:nvCxnSpPr>
        <p:spPr>
          <a:xfrm flipH="1">
            <a:off x="3658870" y="3371094"/>
            <a:ext cx="764191" cy="668774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304751" y="3158237"/>
            <a:ext cx="627232" cy="46501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: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4334188" y="3624944"/>
            <a:ext cx="180370" cy="1342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4137891" y="3504871"/>
            <a:ext cx="135041" cy="1183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2" idx="4"/>
            <a:endCxn id="53" idx="0"/>
          </p:cNvCxnSpPr>
          <p:nvPr/>
        </p:nvCxnSpPr>
        <p:spPr>
          <a:xfrm>
            <a:off x="3618367" y="3623254"/>
            <a:ext cx="40503" cy="4166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cxnSpLocks/>
            <a:stCxn id="74" idx="4"/>
            <a:endCxn id="42" idx="0"/>
          </p:cNvCxnSpPr>
          <p:nvPr/>
        </p:nvCxnSpPr>
        <p:spPr>
          <a:xfrm>
            <a:off x="3522227" y="2647690"/>
            <a:ext cx="96140" cy="510547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42" idx="5"/>
            <a:endCxn id="11" idx="0"/>
          </p:cNvCxnSpPr>
          <p:nvPr/>
        </p:nvCxnSpPr>
        <p:spPr>
          <a:xfrm>
            <a:off x="3840127" y="3555154"/>
            <a:ext cx="432805" cy="490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24894" y="172122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</a:rPr>
              <a:t>Insert (5)</a:t>
            </a:r>
            <a:endParaRPr lang="ru-RU" sz="24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4366"/>
              </p:ext>
            </p:extLst>
          </p:nvPr>
        </p:nvGraphicFramePr>
        <p:xfrm>
          <a:off x="8125724" y="172122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24" y="172122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Овал 73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</a:t>
            </a:r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grpSp>
        <p:nvGrpSpPr>
          <p:cNvPr id="29" name="Группа 28"/>
          <p:cNvGrpSpPr/>
          <p:nvPr/>
        </p:nvGrpSpPr>
        <p:grpSpPr>
          <a:xfrm>
            <a:off x="4417654" y="3154082"/>
            <a:ext cx="793107" cy="397693"/>
            <a:chOff x="10039567" y="1108953"/>
            <a:chExt cx="793107" cy="397693"/>
          </a:xfrm>
          <a:noFill/>
        </p:grpSpPr>
        <p:sp>
          <p:nvSpPr>
            <p:cNvPr id="66" name="Овал 65"/>
            <p:cNvSpPr/>
            <p:nvPr/>
          </p:nvSpPr>
          <p:spPr>
            <a:xfrm>
              <a:off x="10039567" y="1153997"/>
              <a:ext cx="793107" cy="35264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126494" y="1108953"/>
              <a:ext cx="18473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endParaRPr lang="ru-RU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195060" y="1205807"/>
              <a:ext cx="592979" cy="27699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b="1" dirty="0"/>
                <a:t>9: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7677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2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Группа 87"/>
          <p:cNvGrpSpPr/>
          <p:nvPr/>
        </p:nvGrpSpPr>
        <p:grpSpPr>
          <a:xfrm>
            <a:off x="5335525" y="1147145"/>
            <a:ext cx="3821252" cy="1481487"/>
            <a:chOff x="435009" y="4492725"/>
            <a:chExt cx="3821252" cy="1481487"/>
          </a:xfrm>
        </p:grpSpPr>
        <p:sp>
          <p:nvSpPr>
            <p:cNvPr id="35" name="Овал 34"/>
            <p:cNvSpPr/>
            <p:nvPr/>
          </p:nvSpPr>
          <p:spPr>
            <a:xfrm>
              <a:off x="1705161" y="4492725"/>
              <a:ext cx="690169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772419" y="5483382"/>
              <a:ext cx="467363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1705161" y="5526077"/>
              <a:ext cx="589096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435009" y="5483383"/>
              <a:ext cx="547979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9" name="Прямая со стрелкой 38"/>
            <p:cNvCxnSpPr>
              <a:stCxn id="35" idx="2"/>
              <a:endCxn id="38" idx="7"/>
            </p:cNvCxnSpPr>
            <p:nvPr/>
          </p:nvCxnSpPr>
          <p:spPr>
            <a:xfrm flipH="1">
              <a:off x="902738" y="4716793"/>
              <a:ext cx="802423" cy="8322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5" idx="4"/>
              <a:endCxn id="37" idx="0"/>
            </p:cNvCxnSpPr>
            <p:nvPr/>
          </p:nvCxnSpPr>
          <p:spPr>
            <a:xfrm flipH="1">
              <a:off x="1999709" y="4940860"/>
              <a:ext cx="50537" cy="5852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3717944" y="5526076"/>
              <a:ext cx="538317" cy="39852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</p:grpSp>
      <p:grpSp>
        <p:nvGrpSpPr>
          <p:cNvPr id="87" name="Группа 86"/>
          <p:cNvGrpSpPr/>
          <p:nvPr/>
        </p:nvGrpSpPr>
        <p:grpSpPr>
          <a:xfrm>
            <a:off x="554741" y="1181962"/>
            <a:ext cx="2923761" cy="1347170"/>
            <a:chOff x="662608" y="2089147"/>
            <a:chExt cx="2923761" cy="1347170"/>
          </a:xfrm>
        </p:grpSpPr>
        <p:sp>
          <p:nvSpPr>
            <p:cNvPr id="7" name="Овал 6"/>
            <p:cNvSpPr/>
            <p:nvPr/>
          </p:nvSpPr>
          <p:spPr>
            <a:xfrm>
              <a:off x="1938130" y="2089147"/>
              <a:ext cx="685800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  <a:r>
                <a:rPr lang="en-US" b="1" dirty="0">
                  <a:solidFill>
                    <a:schemeClr val="tx1"/>
                  </a:solidFill>
                </a:rPr>
                <a:t>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3009900" y="2989987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938130" y="3028812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662608" y="2989988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2" name="Прямая со стрелкой 11"/>
            <p:cNvCxnSpPr>
              <a:stCxn id="7" idx="2"/>
              <a:endCxn id="10" idx="7"/>
            </p:cNvCxnSpPr>
            <p:nvPr/>
          </p:nvCxnSpPr>
          <p:spPr>
            <a:xfrm flipH="1">
              <a:off x="1154655" y="2292900"/>
              <a:ext cx="783475" cy="7567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7" idx="4"/>
              <a:endCxn id="9" idx="0"/>
            </p:cNvCxnSpPr>
            <p:nvPr/>
          </p:nvCxnSpPr>
          <p:spPr>
            <a:xfrm flipH="1">
              <a:off x="2226365" y="2496652"/>
              <a:ext cx="54665" cy="5321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7" idx="5"/>
              <a:endCxn id="8" idx="0"/>
            </p:cNvCxnSpPr>
            <p:nvPr/>
          </p:nvCxnSpPr>
          <p:spPr>
            <a:xfrm>
              <a:off x="2523497" y="2436974"/>
              <a:ext cx="774638" cy="5530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Прямая со стрелкой 77"/>
          <p:cNvCxnSpPr>
            <a:stCxn id="35" idx="5"/>
            <a:endCxn id="36" idx="0"/>
          </p:cNvCxnSpPr>
          <p:nvPr/>
        </p:nvCxnSpPr>
        <p:spPr>
          <a:xfrm>
            <a:off x="7194773" y="1529652"/>
            <a:ext cx="711844" cy="608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6211786" y="1026471"/>
                <a:ext cx="367408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786" y="1026471"/>
                <a:ext cx="367408" cy="369332"/>
              </a:xfrm>
              <a:prstGeom prst="rect">
                <a:avLst/>
              </a:prstGeom>
              <a:blipFill>
                <a:blip r:embed="rId2"/>
                <a:stretch>
                  <a:fillRect b="-1311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9101765" y="2361869"/>
                <a:ext cx="375424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765" y="2361869"/>
                <a:ext cx="37542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Группа 117"/>
          <p:cNvGrpSpPr/>
          <p:nvPr/>
        </p:nvGrpSpPr>
        <p:grpSpPr>
          <a:xfrm>
            <a:off x="2594910" y="3431135"/>
            <a:ext cx="3671888" cy="2532549"/>
            <a:chOff x="7007488" y="2496651"/>
            <a:chExt cx="3671888" cy="2532549"/>
          </a:xfrm>
        </p:grpSpPr>
        <p:sp>
          <p:nvSpPr>
            <p:cNvPr id="59" name="Овал 58"/>
            <p:cNvSpPr/>
            <p:nvPr/>
          </p:nvSpPr>
          <p:spPr>
            <a:xfrm>
              <a:off x="7653457" y="3478613"/>
              <a:ext cx="724709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8928044" y="4505158"/>
              <a:ext cx="492934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1" name="Овал 60"/>
            <p:cNvSpPr/>
            <p:nvPr/>
          </p:nvSpPr>
          <p:spPr>
            <a:xfrm>
              <a:off x="8030350" y="4508235"/>
              <a:ext cx="534442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7007488" y="4560163"/>
              <a:ext cx="571478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65" name="Прямая со стрелкой 64"/>
            <p:cNvCxnSpPr>
              <a:stCxn id="59" idx="4"/>
              <a:endCxn id="61" idx="0"/>
            </p:cNvCxnSpPr>
            <p:nvPr/>
          </p:nvCxnSpPr>
          <p:spPr>
            <a:xfrm>
              <a:off x="8015813" y="3947650"/>
              <a:ext cx="281759" cy="5605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Овал 65"/>
            <p:cNvSpPr/>
            <p:nvPr/>
          </p:nvSpPr>
          <p:spPr>
            <a:xfrm>
              <a:off x="9852718" y="4545101"/>
              <a:ext cx="493918" cy="43217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9304685" y="3512794"/>
              <a:ext cx="689390" cy="46903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  <a:r>
                <a:rPr lang="en-US" b="1" dirty="0">
                  <a:solidFill>
                    <a:schemeClr val="tx1"/>
                  </a:solidFill>
                </a:rPr>
                <a:t>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Прямая со стрелкой 97"/>
            <p:cNvCxnSpPr>
              <a:stCxn id="68" idx="3"/>
              <a:endCxn id="60" idx="0"/>
            </p:cNvCxnSpPr>
            <p:nvPr/>
          </p:nvCxnSpPr>
          <p:spPr>
            <a:xfrm flipH="1">
              <a:off x="9174511" y="3913142"/>
              <a:ext cx="231132" cy="592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68" idx="5"/>
              <a:endCxn id="66" idx="0"/>
            </p:cNvCxnSpPr>
            <p:nvPr/>
          </p:nvCxnSpPr>
          <p:spPr>
            <a:xfrm>
              <a:off x="9893117" y="3913142"/>
              <a:ext cx="206561" cy="63195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59" idx="3"/>
              <a:endCxn id="62" idx="0"/>
            </p:cNvCxnSpPr>
            <p:nvPr/>
          </p:nvCxnSpPr>
          <p:spPr>
            <a:xfrm flipH="1">
              <a:off x="7293227" y="3878961"/>
              <a:ext cx="466361" cy="6812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Овал 105"/>
            <p:cNvSpPr/>
            <p:nvPr/>
          </p:nvSpPr>
          <p:spPr>
            <a:xfrm>
              <a:off x="8612299" y="2529512"/>
              <a:ext cx="692386" cy="522589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7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Прямая со стрелкой 107"/>
            <p:cNvCxnSpPr>
              <a:stCxn id="106" idx="3"/>
              <a:endCxn id="59" idx="0"/>
            </p:cNvCxnSpPr>
            <p:nvPr/>
          </p:nvCxnSpPr>
          <p:spPr>
            <a:xfrm flipH="1">
              <a:off x="8015813" y="2975569"/>
              <a:ext cx="697885" cy="5030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 стрелкой 109"/>
            <p:cNvCxnSpPr>
              <a:stCxn id="106" idx="5"/>
              <a:endCxn id="68" idx="0"/>
            </p:cNvCxnSpPr>
            <p:nvPr/>
          </p:nvCxnSpPr>
          <p:spPr>
            <a:xfrm>
              <a:off x="9203287" y="2975569"/>
              <a:ext cx="446093" cy="5372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7360838" y="3370688"/>
                  <a:ext cx="25145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0838" y="3370688"/>
                  <a:ext cx="25145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7317" r="-31707" b="-13115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10057974" y="3397491"/>
                  <a:ext cx="33835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7974" y="3397491"/>
                  <a:ext cx="338356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7143" r="-16071" b="-15000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/>
                <p:cNvSpPr txBox="1"/>
                <p:nvPr/>
              </p:nvSpPr>
              <p:spPr>
                <a:xfrm>
                  <a:off x="10396330" y="4509069"/>
                  <a:ext cx="28304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96330" y="4509069"/>
                  <a:ext cx="283046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4348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/>
                <p:cNvSpPr txBox="1"/>
                <p:nvPr/>
              </p:nvSpPr>
              <p:spPr>
                <a:xfrm>
                  <a:off x="9456820" y="2496651"/>
                  <a:ext cx="259354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56820" y="2496651"/>
                  <a:ext cx="259354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4651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9" name="TextBox 118"/>
          <p:cNvSpPr txBox="1"/>
          <p:nvPr/>
        </p:nvSpPr>
        <p:spPr>
          <a:xfrm>
            <a:off x="200970" y="195967"/>
            <a:ext cx="6555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увеличения высоты дерева после добавления элемента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00970" y="607400"/>
            <a:ext cx="1920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sert (9)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75913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46082" y="98743"/>
            <a:ext cx="7139045" cy="64902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Удаление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5392372" y="906377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477527" y="313153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666643" y="313153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693619" y="314016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822352" y="313153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856174" y="314549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306731" y="313153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746304" y="312003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986918" y="314016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59688" y="224876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182653" y="231346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80575" y="233503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07633" y="307064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29486" y="308552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288411" y="3099906"/>
            <a:ext cx="465828" cy="43707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27307" y="218221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952972" y="138487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990906" y="232251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075625" y="136968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1355074" y="2617630"/>
            <a:ext cx="447200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961965" y="2666116"/>
            <a:ext cx="134116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071835" y="2614472"/>
            <a:ext cx="22696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859612" y="2614472"/>
            <a:ext cx="20643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940910" y="2604997"/>
            <a:ext cx="32955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805318" y="260499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7693188" y="249865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>
            <a:off x="8540874" y="2552843"/>
            <a:ext cx="53839" cy="5326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878328" y="249865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562883" y="171061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805318" y="170839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414932" y="176650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562883" y="1152547"/>
            <a:ext cx="1829489" cy="2882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260766" y="1152547"/>
            <a:ext cx="1914240" cy="275252"/>
          </a:xfrm>
          <a:prstGeom prst="straightConnector1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72" name="Овал 71"/>
          <p:cNvSpPr/>
          <p:nvPr/>
        </p:nvSpPr>
        <p:spPr>
          <a:xfrm>
            <a:off x="10473536" y="308552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037670" y="266611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624989" y="266611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8754239" y="156809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2389888" y="2617630"/>
            <a:ext cx="13250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096081" y="171061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8409" y="4147524"/>
                <a:ext cx="8667886" cy="1508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даляем вершину. </a:t>
                </a:r>
                <a:endParaRPr lang="en-US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Если у отц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удаляемой вершины останется 2 сына, то это допустимо для 2-3-дерева. </a:t>
                </a:r>
                <a:endParaRPr lang="en-US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ректируем метки справочных вершин</a:t>
                </a:r>
                <a:r>
                  <a:rPr lang="en-US" dirty="0"/>
                  <a:t> </a:t>
                </a:r>
                <a:r>
                  <a:rPr lang="ru-RU" dirty="0"/>
                  <a:t>вдоль пути поиска.</a:t>
                </a:r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Завершаем процедуру удаления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09" y="4147524"/>
                <a:ext cx="8667886" cy="1508105"/>
              </a:xfrm>
              <a:prstGeom prst="rect">
                <a:avLst/>
              </a:prstGeom>
              <a:blipFill>
                <a:blip r:embed="rId2"/>
                <a:stretch>
                  <a:fillRect l="-563" t="-2016" r="-352" b="-524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941612" y="1983642"/>
                <a:ext cx="36740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612" y="1983642"/>
                <a:ext cx="367408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Прямая соединительная линия 40"/>
          <p:cNvCxnSpPr/>
          <p:nvPr/>
        </p:nvCxnSpPr>
        <p:spPr>
          <a:xfrm>
            <a:off x="8469874" y="2805876"/>
            <a:ext cx="236784" cy="160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7" name="Прямая соединительная линия 36"/>
          <p:cNvCxnSpPr/>
          <p:nvPr/>
        </p:nvCxnSpPr>
        <p:spPr>
          <a:xfrm flipH="1">
            <a:off x="8223021" y="3035000"/>
            <a:ext cx="505339" cy="487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43110" y="601330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lete (25)</a:t>
            </a:r>
            <a:endParaRPr lang="ru-RU" sz="2400" b="1" dirty="0"/>
          </a:p>
        </p:txBody>
      </p:sp>
      <p:sp>
        <p:nvSpPr>
          <p:cNvPr id="59" name="Овал 58"/>
          <p:cNvSpPr/>
          <p:nvPr/>
        </p:nvSpPr>
        <p:spPr>
          <a:xfrm>
            <a:off x="8227307" y="2189326"/>
            <a:ext cx="762718" cy="37072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70</a:t>
            </a:r>
          </a:p>
        </p:txBody>
      </p:sp>
    </p:spTree>
    <p:extLst>
      <p:ext uri="{BB962C8B-B14F-4D97-AF65-F5344CB8AC3E}">
        <p14:creationId xmlns:p14="http://schemas.microsoft.com/office/powerpoint/2010/main" val="336130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  <p:bldP spid="30" grpId="1"/>
      <p:bldP spid="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Овал 74"/>
          <p:cNvSpPr/>
          <p:nvPr/>
        </p:nvSpPr>
        <p:spPr>
          <a:xfrm>
            <a:off x="2172032" y="3164101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2179516" y="3841245"/>
            <a:ext cx="284405" cy="326396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3732377" y="4375062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3702162" y="384124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3172967" y="4410947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1346991" y="4504768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470485" y="4515328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4335834" y="4408846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906765" y="3912067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6" name="Прямая со стрелкой 85"/>
          <p:cNvCxnSpPr>
            <a:stCxn id="75" idx="2"/>
            <a:endCxn id="85" idx="0"/>
          </p:cNvCxnSpPr>
          <p:nvPr/>
        </p:nvCxnSpPr>
        <p:spPr>
          <a:xfrm flipH="1">
            <a:off x="1048967" y="3327299"/>
            <a:ext cx="1123065" cy="5847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stCxn id="75" idx="4"/>
            <a:endCxn id="76" idx="0"/>
          </p:cNvCxnSpPr>
          <p:nvPr/>
        </p:nvCxnSpPr>
        <p:spPr>
          <a:xfrm>
            <a:off x="2314235" y="3490497"/>
            <a:ext cx="7484" cy="3507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75" idx="6"/>
            <a:endCxn id="78" idx="1"/>
          </p:cNvCxnSpPr>
          <p:nvPr/>
        </p:nvCxnSpPr>
        <p:spPr>
          <a:xfrm>
            <a:off x="2456437" y="3327299"/>
            <a:ext cx="1287375" cy="5617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78" idx="3"/>
            <a:endCxn id="79" idx="7"/>
          </p:cNvCxnSpPr>
          <p:nvPr/>
        </p:nvCxnSpPr>
        <p:spPr>
          <a:xfrm flipH="1">
            <a:off x="3415722" y="4119841"/>
            <a:ext cx="328090" cy="338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8" idx="4"/>
            <a:endCxn id="77" idx="0"/>
          </p:cNvCxnSpPr>
          <p:nvPr/>
        </p:nvCxnSpPr>
        <p:spPr>
          <a:xfrm>
            <a:off x="3844365" y="4167641"/>
            <a:ext cx="30215" cy="2074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78" idx="5"/>
            <a:endCxn id="84" idx="0"/>
          </p:cNvCxnSpPr>
          <p:nvPr/>
        </p:nvCxnSpPr>
        <p:spPr>
          <a:xfrm>
            <a:off x="3944916" y="4119841"/>
            <a:ext cx="533120" cy="2890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2471404" y="3795880"/>
                <a:ext cx="806313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404" y="3795880"/>
                <a:ext cx="80631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24812" y="5146999"/>
                <a:ext cx="369393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екурсивно продолжаем удалени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12" y="5146999"/>
                <a:ext cx="3693939" cy="923330"/>
              </a:xfrm>
              <a:prstGeom prst="rect">
                <a:avLst/>
              </a:prstGeom>
              <a:blipFill>
                <a:blip r:embed="rId3"/>
                <a:stretch>
                  <a:fillRect l="-1320" t="-3289" r="-660" b="-4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00274" y="3830584"/>
                <a:ext cx="424914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74" y="3830584"/>
                <a:ext cx="424914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0" name="Рисунок 5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737095" y="976176"/>
                <a:ext cx="351793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случай, когда у отца</a:t>
                </a:r>
                <a:r>
                  <a:rPr lang="en-US" dirty="0"/>
                  <a:t>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 </a:t>
                </a:r>
                <a:r>
                  <a:rPr lang="ru-RU" dirty="0"/>
                  <a:t>удаляемой вершин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останется только один сын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95" y="976176"/>
                <a:ext cx="3517938" cy="923330"/>
              </a:xfrm>
              <a:prstGeom prst="rect">
                <a:avLst/>
              </a:prstGeom>
              <a:blipFill>
                <a:blip r:embed="rId6"/>
                <a:stretch>
                  <a:fillRect l="-1560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Группа 28"/>
          <p:cNvGrpSpPr/>
          <p:nvPr/>
        </p:nvGrpSpPr>
        <p:grpSpPr>
          <a:xfrm>
            <a:off x="4399953" y="119056"/>
            <a:ext cx="4753378" cy="2104412"/>
            <a:chOff x="2187067" y="528493"/>
            <a:chExt cx="7118231" cy="2877310"/>
          </a:xfrm>
        </p:grpSpPr>
        <p:sp>
          <p:nvSpPr>
            <p:cNvPr id="11" name="Овал 10"/>
            <p:cNvSpPr/>
            <p:nvPr/>
          </p:nvSpPr>
          <p:spPr>
            <a:xfrm>
              <a:off x="5072603" y="75632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5085542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7726544" y="250565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7718038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6665615" y="250565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5597376" y="2494155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80897" y="2494155"/>
              <a:ext cx="491706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449399" y="2505657"/>
              <a:ext cx="491706" cy="457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FFFF00"/>
                </a:highlight>
              </a:endParaRPr>
            </a:p>
          </p:txBody>
        </p:sp>
        <p:sp>
          <p:nvSpPr>
            <p:cNvPr id="23" name="Овал 22"/>
            <p:cNvSpPr/>
            <p:nvPr/>
          </p:nvSpPr>
          <p:spPr>
            <a:xfrm>
              <a:off x="2187067" y="2505657"/>
              <a:ext cx="491706" cy="457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FFFF00"/>
                </a:highlight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>
              <a:off x="8813592" y="249990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2885087" y="1804042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3" name="Прямая со стрелкой 52"/>
            <p:cNvCxnSpPr>
              <a:stCxn id="11" idx="2"/>
              <a:endCxn id="26" idx="0"/>
            </p:cNvCxnSpPr>
            <p:nvPr/>
          </p:nvCxnSpPr>
          <p:spPr>
            <a:xfrm flipH="1">
              <a:off x="3130940" y="984926"/>
              <a:ext cx="1941663" cy="8191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11" idx="4"/>
              <a:endCxn id="16" idx="0"/>
            </p:cNvCxnSpPr>
            <p:nvPr/>
          </p:nvCxnSpPr>
          <p:spPr>
            <a:xfrm>
              <a:off x="5318456" y="1213526"/>
              <a:ext cx="12939" cy="491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11" idx="6"/>
              <a:endCxn id="18" idx="1"/>
            </p:cNvCxnSpPr>
            <p:nvPr/>
          </p:nvCxnSpPr>
          <p:spPr>
            <a:xfrm>
              <a:off x="5564309" y="984926"/>
              <a:ext cx="2225738" cy="7868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26" idx="3"/>
              <a:endCxn id="23" idx="0"/>
            </p:cNvCxnSpPr>
            <p:nvPr/>
          </p:nvCxnSpPr>
          <p:spPr>
            <a:xfrm flipH="1">
              <a:off x="2432920" y="2194287"/>
              <a:ext cx="524176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>
              <a:stCxn id="26" idx="5"/>
              <a:endCxn id="22" idx="0"/>
            </p:cNvCxnSpPr>
            <p:nvPr/>
          </p:nvCxnSpPr>
          <p:spPr>
            <a:xfrm>
              <a:off x="3304784" y="2194287"/>
              <a:ext cx="390468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>
              <a:stCxn id="16" idx="3"/>
              <a:endCxn id="21" idx="0"/>
            </p:cNvCxnSpPr>
            <p:nvPr/>
          </p:nvCxnSpPr>
          <p:spPr>
            <a:xfrm flipH="1">
              <a:off x="4826750" y="2095083"/>
              <a:ext cx="330801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>
              <a:stCxn id="16" idx="5"/>
              <a:endCxn id="20" idx="0"/>
            </p:cNvCxnSpPr>
            <p:nvPr/>
          </p:nvCxnSpPr>
          <p:spPr>
            <a:xfrm>
              <a:off x="5505239" y="2095083"/>
              <a:ext cx="337990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18" idx="3"/>
              <a:endCxn id="19" idx="7"/>
            </p:cNvCxnSpPr>
            <p:nvPr/>
          </p:nvCxnSpPr>
          <p:spPr>
            <a:xfrm flipH="1">
              <a:off x="7085312" y="2095083"/>
              <a:ext cx="704735" cy="4775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18" idx="4"/>
              <a:endCxn id="17" idx="0"/>
            </p:cNvCxnSpPr>
            <p:nvPr/>
          </p:nvCxnSpPr>
          <p:spPr>
            <a:xfrm>
              <a:off x="7963891" y="2162038"/>
              <a:ext cx="8506" cy="3436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18" idx="5"/>
              <a:endCxn id="25" idx="0"/>
            </p:cNvCxnSpPr>
            <p:nvPr/>
          </p:nvCxnSpPr>
          <p:spPr>
            <a:xfrm>
              <a:off x="8137735" y="2095083"/>
              <a:ext cx="921710" cy="404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4673212" y="2900825"/>
                  <a:ext cx="553078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3212" y="2900825"/>
                  <a:ext cx="553078" cy="50497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/>
                <p:cNvSpPr txBox="1"/>
                <p:nvPr/>
              </p:nvSpPr>
              <p:spPr>
                <a:xfrm>
                  <a:off x="4690043" y="1671658"/>
                  <a:ext cx="555479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0043" y="1671658"/>
                  <a:ext cx="555479" cy="504978"/>
                </a:xfrm>
                <a:prstGeom prst="rect">
                  <a:avLst/>
                </a:prstGeom>
                <a:blipFill>
                  <a:blip r:embed="rId8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TextBox 159"/>
                <p:cNvSpPr txBox="1"/>
                <p:nvPr/>
              </p:nvSpPr>
              <p:spPr>
                <a:xfrm>
                  <a:off x="2236028" y="1608028"/>
                  <a:ext cx="667824" cy="496299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60" name="TextBox 1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6028" y="1608028"/>
                  <a:ext cx="667824" cy="496299"/>
                </a:xfrm>
                <a:prstGeom prst="rect">
                  <a:avLst/>
                </a:prstGeom>
                <a:blipFill>
                  <a:blip r:embed="rId9"/>
                  <a:stretch>
                    <a:fillRect b="-10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TextBox 161"/>
                <p:cNvSpPr txBox="1"/>
                <p:nvPr/>
              </p:nvSpPr>
              <p:spPr>
                <a:xfrm>
                  <a:off x="5473122" y="528493"/>
                  <a:ext cx="634216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62" name="TextBox 1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3122" y="528493"/>
                  <a:ext cx="634216" cy="504978"/>
                </a:xfrm>
                <a:prstGeom prst="rect">
                  <a:avLst/>
                </a:prstGeom>
                <a:blipFill>
                  <a:blip r:embed="rId10"/>
                  <a:stretch>
                    <a:fillRect r="-1449" b="-15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TextBox 162"/>
                <p:cNvSpPr txBox="1"/>
                <p:nvPr/>
              </p:nvSpPr>
              <p:spPr>
                <a:xfrm>
                  <a:off x="7157321" y="1645010"/>
                  <a:ext cx="667824" cy="496299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63" name="TextBox 1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7321" y="1645010"/>
                  <a:ext cx="667824" cy="496299"/>
                </a:xfrm>
                <a:prstGeom prst="rect">
                  <a:avLst/>
                </a:prstGeom>
                <a:blipFill>
                  <a:blip r:embed="rId11"/>
                  <a:stretch>
                    <a:fillRect b="-10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2" name="Прямая соединительная линия 101"/>
            <p:cNvCxnSpPr/>
            <p:nvPr/>
          </p:nvCxnSpPr>
          <p:spPr>
            <a:xfrm>
              <a:off x="4478576" y="2490198"/>
              <a:ext cx="704612" cy="5662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flipH="1">
              <a:off x="4529948" y="2420791"/>
              <a:ext cx="580844" cy="6469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Овал 69"/>
          <p:cNvSpPr/>
          <p:nvPr/>
        </p:nvSpPr>
        <p:spPr>
          <a:xfrm>
            <a:off x="923678" y="4506687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85" idx="4"/>
            <a:endCxn id="70" idx="0"/>
          </p:cNvCxnSpPr>
          <p:nvPr/>
        </p:nvCxnSpPr>
        <p:spPr>
          <a:xfrm>
            <a:off x="1048968" y="4238463"/>
            <a:ext cx="16913" cy="2682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85" idx="4"/>
            <a:endCxn id="80" idx="0"/>
          </p:cNvCxnSpPr>
          <p:nvPr/>
        </p:nvCxnSpPr>
        <p:spPr>
          <a:xfrm>
            <a:off x="1048968" y="4238463"/>
            <a:ext cx="440226" cy="2663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5" idx="4"/>
            <a:endCxn id="83" idx="0"/>
          </p:cNvCxnSpPr>
          <p:nvPr/>
        </p:nvCxnSpPr>
        <p:spPr>
          <a:xfrm flipH="1">
            <a:off x="612688" y="4238463"/>
            <a:ext cx="436280" cy="2768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Овал 90"/>
          <p:cNvSpPr/>
          <p:nvPr/>
        </p:nvSpPr>
        <p:spPr>
          <a:xfrm>
            <a:off x="8077768" y="3033813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8085252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9318757" y="4257155"/>
            <a:ext cx="284405" cy="32639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9607897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Овал 98"/>
          <p:cNvSpPr/>
          <p:nvPr/>
        </p:nvSpPr>
        <p:spPr>
          <a:xfrm>
            <a:off x="8353628" y="4267932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Овал 99"/>
          <p:cNvSpPr/>
          <p:nvPr/>
        </p:nvSpPr>
        <p:spPr>
          <a:xfrm>
            <a:off x="7837694" y="425715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Овал 100"/>
          <p:cNvSpPr/>
          <p:nvPr/>
        </p:nvSpPr>
        <p:spPr>
          <a:xfrm>
            <a:off x="6408763" y="4282662"/>
            <a:ext cx="284405" cy="32639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>
            <a:off x="10133445" y="4280267"/>
            <a:ext cx="284405" cy="32639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Овал 104"/>
          <p:cNvSpPr/>
          <p:nvPr/>
        </p:nvSpPr>
        <p:spPr>
          <a:xfrm>
            <a:off x="6812500" y="3738209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6" name="Прямая со стрелкой 105"/>
          <p:cNvCxnSpPr>
            <a:stCxn id="91" idx="2"/>
            <a:endCxn id="105" idx="0"/>
          </p:cNvCxnSpPr>
          <p:nvPr/>
        </p:nvCxnSpPr>
        <p:spPr>
          <a:xfrm flipH="1">
            <a:off x="6954703" y="3197011"/>
            <a:ext cx="1123065" cy="5411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91" idx="4"/>
            <a:endCxn id="92" idx="0"/>
          </p:cNvCxnSpPr>
          <p:nvPr/>
        </p:nvCxnSpPr>
        <p:spPr>
          <a:xfrm>
            <a:off x="8219971" y="3360208"/>
            <a:ext cx="7484" cy="3071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1" idx="6"/>
            <a:endCxn id="97" idx="1"/>
          </p:cNvCxnSpPr>
          <p:nvPr/>
        </p:nvCxnSpPr>
        <p:spPr>
          <a:xfrm>
            <a:off x="8362173" y="3197011"/>
            <a:ext cx="1287374" cy="5181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7" idx="4"/>
            <a:endCxn id="96" idx="0"/>
          </p:cNvCxnSpPr>
          <p:nvPr/>
        </p:nvCxnSpPr>
        <p:spPr>
          <a:xfrm flipH="1">
            <a:off x="9460960" y="3993782"/>
            <a:ext cx="289140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97" idx="5"/>
            <a:endCxn id="103" idx="0"/>
          </p:cNvCxnSpPr>
          <p:nvPr/>
        </p:nvCxnSpPr>
        <p:spPr>
          <a:xfrm>
            <a:off x="9850652" y="3945983"/>
            <a:ext cx="424996" cy="3342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Овал 117"/>
          <p:cNvSpPr/>
          <p:nvPr/>
        </p:nvSpPr>
        <p:spPr>
          <a:xfrm>
            <a:off x="7114055" y="4278556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9" name="Прямая со стрелкой 118"/>
          <p:cNvCxnSpPr>
            <a:stCxn id="105" idx="4"/>
            <a:endCxn id="118" idx="0"/>
          </p:cNvCxnSpPr>
          <p:nvPr/>
        </p:nvCxnSpPr>
        <p:spPr>
          <a:xfrm>
            <a:off x="6954703" y="4064604"/>
            <a:ext cx="301555" cy="2139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5" idx="4"/>
            <a:endCxn id="101" idx="0"/>
          </p:cNvCxnSpPr>
          <p:nvPr/>
        </p:nvCxnSpPr>
        <p:spPr>
          <a:xfrm flipH="1">
            <a:off x="6550966" y="4064604"/>
            <a:ext cx="403737" cy="218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9261490" y="3632030"/>
                <a:ext cx="445956" cy="36298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1490" y="3632030"/>
                <a:ext cx="445956" cy="362984"/>
              </a:xfrm>
              <a:prstGeom prst="rect">
                <a:avLst/>
              </a:prstGeom>
              <a:blipFill>
                <a:blip r:embed="rId12"/>
                <a:stretch>
                  <a:fillRect b="-1016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156710" y="2677850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</a:p>
        </p:txBody>
      </p:sp>
      <p:cxnSp>
        <p:nvCxnSpPr>
          <p:cNvPr id="40" name="Прямая со стрелкой 39"/>
          <p:cNvCxnSpPr>
            <a:stCxn id="92" idx="4"/>
            <a:endCxn id="100" idx="0"/>
          </p:cNvCxnSpPr>
          <p:nvPr/>
        </p:nvCxnSpPr>
        <p:spPr>
          <a:xfrm flipH="1">
            <a:off x="7979897" y="3993782"/>
            <a:ext cx="247558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92" idx="4"/>
            <a:endCxn id="99" idx="0"/>
          </p:cNvCxnSpPr>
          <p:nvPr/>
        </p:nvCxnSpPr>
        <p:spPr>
          <a:xfrm>
            <a:off x="8227455" y="3993782"/>
            <a:ext cx="268376" cy="2741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8362011" y="3630536"/>
                <a:ext cx="370935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11" y="3630536"/>
                <a:ext cx="370935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19480" y="4975832"/>
                <a:ext cx="49051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орректируем метки на пути от корня д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dirty="0"/>
                  <a:t>удаление завершено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480" y="4975832"/>
                <a:ext cx="4905155" cy="646331"/>
              </a:xfrm>
              <a:prstGeom prst="rect">
                <a:avLst/>
              </a:prstGeom>
              <a:blipFill>
                <a:blip r:embed="rId14"/>
                <a:stretch>
                  <a:fillRect l="-1119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2443738" y="2915297"/>
                <a:ext cx="893519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738" y="2915297"/>
                <a:ext cx="893519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6583880" y="1833669"/>
                <a:ext cx="4443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880" y="1833669"/>
                <a:ext cx="44435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1326447" y="4763297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47" y="4763297"/>
                <a:ext cx="367986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7845030" y="4488476"/>
                <a:ext cx="367986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030" y="4488476"/>
                <a:ext cx="36798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Прямая со стрелкой 53"/>
          <p:cNvCxnSpPr/>
          <p:nvPr/>
        </p:nvCxnSpPr>
        <p:spPr>
          <a:xfrm flipH="1">
            <a:off x="4564127" y="3092317"/>
            <a:ext cx="582210" cy="5735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5780162" y="3092317"/>
            <a:ext cx="478154" cy="6458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2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3" grpId="0" animBg="1"/>
      <p:bldP spid="84" grpId="0" animBg="1"/>
      <p:bldP spid="85" grpId="0" animBg="1"/>
      <p:bldP spid="157" grpId="0"/>
      <p:bldP spid="159" grpId="0"/>
      <p:bldP spid="161" grpId="0"/>
      <p:bldP spid="70" grpId="0" animBg="1"/>
      <p:bldP spid="91" grpId="0" animBg="1"/>
      <p:bldP spid="92" grpId="0" animBg="1"/>
      <p:bldP spid="96" grpId="0" animBg="1"/>
      <p:bldP spid="97" grpId="0" animBg="1"/>
      <p:bldP spid="99" grpId="0" animBg="1"/>
      <p:bldP spid="100" grpId="0" animBg="1"/>
      <p:bldP spid="101" grpId="0" animBg="1"/>
      <p:bldP spid="103" grpId="0" animBg="1"/>
      <p:bldP spid="105" grpId="0" animBg="1"/>
      <p:bldP spid="118" grpId="0" animBg="1"/>
      <p:bldP spid="122" grpId="0"/>
      <p:bldP spid="38" grpId="0"/>
      <p:bldP spid="123" grpId="0"/>
      <p:bldP spid="124" grpId="0"/>
      <p:bldP spid="125" grpId="0"/>
      <p:bldP spid="128" grpId="0"/>
      <p:bldP spid="1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69843" y="234752"/>
                <a:ext cx="91772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После удаления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ысота дерева может уменьшиться на 1:</a:t>
                </a: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43" y="234752"/>
                <a:ext cx="9177256" cy="461665"/>
              </a:xfrm>
              <a:prstGeom prst="rect">
                <a:avLst/>
              </a:prstGeom>
              <a:blipFill>
                <a:blip r:embed="rId2"/>
                <a:stretch>
                  <a:fillRect l="-996" t="-10667" r="-465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8" name="Группа 257"/>
          <p:cNvGrpSpPr/>
          <p:nvPr/>
        </p:nvGrpSpPr>
        <p:grpSpPr>
          <a:xfrm>
            <a:off x="6009142" y="4464585"/>
            <a:ext cx="1733012" cy="1622357"/>
            <a:chOff x="3807419" y="5148931"/>
            <a:chExt cx="1733012" cy="1622357"/>
          </a:xfrm>
        </p:grpSpPr>
        <p:sp>
          <p:nvSpPr>
            <p:cNvPr id="199" name="Овал 198"/>
            <p:cNvSpPr/>
            <p:nvPr/>
          </p:nvSpPr>
          <p:spPr>
            <a:xfrm>
              <a:off x="5044135" y="630492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0" name="Овал 199"/>
            <p:cNvSpPr/>
            <p:nvPr/>
          </p:nvSpPr>
          <p:spPr>
            <a:xfrm>
              <a:off x="3807419" y="62648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1" name="Овал 200"/>
            <p:cNvSpPr/>
            <p:nvPr/>
          </p:nvSpPr>
          <p:spPr>
            <a:xfrm>
              <a:off x="4340791" y="556721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2" name="Прямая со стрелкой 201"/>
            <p:cNvCxnSpPr>
              <a:stCxn id="201" idx="3"/>
              <a:endCxn id="200" idx="0"/>
            </p:cNvCxnSpPr>
            <p:nvPr/>
          </p:nvCxnSpPr>
          <p:spPr>
            <a:xfrm flipH="1">
              <a:off x="4055567" y="5965281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Овал 202"/>
            <p:cNvSpPr/>
            <p:nvPr/>
          </p:nvSpPr>
          <p:spPr>
            <a:xfrm>
              <a:off x="4418845" y="6304929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6" name="Прямая со стрелкой 205"/>
            <p:cNvCxnSpPr>
              <a:stCxn id="201" idx="4"/>
              <a:endCxn id="203" idx="0"/>
            </p:cNvCxnSpPr>
            <p:nvPr/>
          </p:nvCxnSpPr>
          <p:spPr>
            <a:xfrm>
              <a:off x="4588939" y="6033578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Прямая со стрелкой 206"/>
            <p:cNvCxnSpPr>
              <a:stCxn id="201" idx="5"/>
              <a:endCxn id="199" idx="0"/>
            </p:cNvCxnSpPr>
            <p:nvPr/>
          </p:nvCxnSpPr>
          <p:spPr>
            <a:xfrm>
              <a:off x="4764406" y="5965281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0" name="TextBox 209"/>
                <p:cNvSpPr txBox="1"/>
                <p:nvPr/>
              </p:nvSpPr>
              <p:spPr>
                <a:xfrm>
                  <a:off x="4391050" y="5148931"/>
                  <a:ext cx="838948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10" name="TextBox 2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1050" y="5148931"/>
                  <a:ext cx="838948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11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3" name="Группа 232"/>
          <p:cNvGrpSpPr/>
          <p:nvPr/>
        </p:nvGrpSpPr>
        <p:grpSpPr>
          <a:xfrm>
            <a:off x="523108" y="609196"/>
            <a:ext cx="2763954" cy="2978573"/>
            <a:chOff x="663845" y="1588048"/>
            <a:chExt cx="2763954" cy="29785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Box 131"/>
                <p:cNvSpPr txBox="1"/>
                <p:nvPr/>
              </p:nvSpPr>
              <p:spPr>
                <a:xfrm>
                  <a:off x="2192830" y="4197289"/>
                  <a:ext cx="369332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2830" y="4197289"/>
                  <a:ext cx="369332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" name="TextBox 91"/>
            <p:cNvSpPr txBox="1"/>
            <p:nvPr/>
          </p:nvSpPr>
          <p:spPr>
            <a:xfrm>
              <a:off x="1117069" y="3154504"/>
              <a:ext cx="184731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endParaRPr lang="ru-RU" i="1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857109" y="19717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99" name="Овал 98"/>
            <p:cNvSpPr/>
            <p:nvPr/>
          </p:nvSpPr>
          <p:spPr>
            <a:xfrm>
              <a:off x="2445783" y="298351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0" name="Овал 99"/>
            <p:cNvSpPr/>
            <p:nvPr/>
          </p:nvSpPr>
          <p:spPr>
            <a:xfrm>
              <a:off x="2931503" y="3738186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2081847" y="375637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663845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5" name="Овал 104"/>
            <p:cNvSpPr/>
            <p:nvPr/>
          </p:nvSpPr>
          <p:spPr>
            <a:xfrm>
              <a:off x="1211732" y="29995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6" name="Прямая со стрелкой 105"/>
            <p:cNvCxnSpPr>
              <a:stCxn id="105" idx="3"/>
              <a:endCxn id="103" idx="0"/>
            </p:cNvCxnSpPr>
            <p:nvPr/>
          </p:nvCxnSpPr>
          <p:spPr>
            <a:xfrm flipH="1">
              <a:off x="911993" y="3397607"/>
              <a:ext cx="372420" cy="3381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Овал 106"/>
            <p:cNvSpPr/>
            <p:nvPr/>
          </p:nvSpPr>
          <p:spPr>
            <a:xfrm>
              <a:off x="1502447" y="382040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9" name="Прямая со стрелкой 108"/>
            <p:cNvCxnSpPr>
              <a:stCxn id="105" idx="5"/>
              <a:endCxn id="107" idx="0"/>
            </p:cNvCxnSpPr>
            <p:nvPr/>
          </p:nvCxnSpPr>
          <p:spPr>
            <a:xfrm>
              <a:off x="1635347" y="3397607"/>
              <a:ext cx="112953" cy="4228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 flipH="1">
              <a:off x="2338782" y="3448431"/>
              <a:ext cx="346457" cy="3145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>
              <a:stCxn id="99" idx="4"/>
              <a:endCxn id="100" idx="0"/>
            </p:cNvCxnSpPr>
            <p:nvPr/>
          </p:nvCxnSpPr>
          <p:spPr>
            <a:xfrm>
              <a:off x="2693931" y="3449873"/>
              <a:ext cx="485720" cy="2883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97" idx="3"/>
              <a:endCxn id="105" idx="0"/>
            </p:cNvCxnSpPr>
            <p:nvPr/>
          </p:nvCxnSpPr>
          <p:spPr>
            <a:xfrm flipH="1">
              <a:off x="1459880" y="2369807"/>
              <a:ext cx="469910" cy="6297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Box 164"/>
                <p:cNvSpPr txBox="1"/>
                <p:nvPr/>
              </p:nvSpPr>
              <p:spPr>
                <a:xfrm>
                  <a:off x="2989947" y="3023349"/>
                  <a:ext cx="3709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5" name="TextBox 1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9947" y="3023349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TextBox 167"/>
                <p:cNvSpPr txBox="1"/>
                <p:nvPr/>
              </p:nvSpPr>
              <p:spPr>
                <a:xfrm>
                  <a:off x="1950240" y="1588048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8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0240" y="1588048"/>
                  <a:ext cx="35163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4" name="Прямая со стрелкой 213"/>
            <p:cNvCxnSpPr>
              <a:stCxn id="97" idx="5"/>
              <a:endCxn id="99" idx="0"/>
            </p:cNvCxnSpPr>
            <p:nvPr/>
          </p:nvCxnSpPr>
          <p:spPr>
            <a:xfrm>
              <a:off x="2280724" y="2369807"/>
              <a:ext cx="413207" cy="6137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2" name="TextBox 231"/>
                <p:cNvSpPr txBox="1"/>
                <p:nvPr/>
              </p:nvSpPr>
              <p:spPr>
                <a:xfrm>
                  <a:off x="916918" y="2989886"/>
                  <a:ext cx="423514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32" name="TextBox 2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918" y="2989886"/>
                  <a:ext cx="423514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4" name="Группа 243"/>
          <p:cNvGrpSpPr/>
          <p:nvPr/>
        </p:nvGrpSpPr>
        <p:grpSpPr>
          <a:xfrm>
            <a:off x="3768316" y="816459"/>
            <a:ext cx="2730600" cy="2471938"/>
            <a:chOff x="3887707" y="1730215"/>
            <a:chExt cx="2730600" cy="2471938"/>
          </a:xfrm>
        </p:grpSpPr>
        <p:sp>
          <p:nvSpPr>
            <p:cNvPr id="120" name="Овал 119"/>
            <p:cNvSpPr/>
            <p:nvPr/>
          </p:nvSpPr>
          <p:spPr>
            <a:xfrm>
              <a:off x="5133468" y="212262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5711566" y="300454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6090408" y="3691278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3887707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4420296" y="30742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5" name="Прямая со стрелкой 124"/>
            <p:cNvCxnSpPr>
              <a:stCxn id="124" idx="3"/>
              <a:endCxn id="123" idx="0"/>
            </p:cNvCxnSpPr>
            <p:nvPr/>
          </p:nvCxnSpPr>
          <p:spPr>
            <a:xfrm flipH="1">
              <a:off x="4135855" y="3472336"/>
              <a:ext cx="357122" cy="2634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Овал 125"/>
            <p:cNvSpPr/>
            <p:nvPr/>
          </p:nvSpPr>
          <p:spPr>
            <a:xfrm>
              <a:off x="4779283" y="3703954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7" name="Прямая со стрелкой 126"/>
            <p:cNvCxnSpPr>
              <a:stCxn id="124" idx="5"/>
              <a:endCxn id="126" idx="0"/>
            </p:cNvCxnSpPr>
            <p:nvPr/>
          </p:nvCxnSpPr>
          <p:spPr>
            <a:xfrm>
              <a:off x="4843911" y="3472336"/>
              <a:ext cx="181225" cy="2316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>
              <a:stCxn id="121" idx="4"/>
              <a:endCxn id="122" idx="0"/>
            </p:cNvCxnSpPr>
            <p:nvPr/>
          </p:nvCxnSpPr>
          <p:spPr>
            <a:xfrm>
              <a:off x="5959714" y="3470900"/>
              <a:ext cx="378842" cy="2203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>
              <a:stCxn id="120" idx="3"/>
              <a:endCxn id="124" idx="0"/>
            </p:cNvCxnSpPr>
            <p:nvPr/>
          </p:nvCxnSpPr>
          <p:spPr>
            <a:xfrm flipH="1">
              <a:off x="4668444" y="2520683"/>
              <a:ext cx="537705" cy="5535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>
              <a:stCxn id="120" idx="5"/>
              <a:endCxn id="121" idx="0"/>
            </p:cNvCxnSpPr>
            <p:nvPr/>
          </p:nvCxnSpPr>
          <p:spPr>
            <a:xfrm>
              <a:off x="5557083" y="2520683"/>
              <a:ext cx="402631" cy="4838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TextBox 166"/>
                <p:cNvSpPr txBox="1"/>
                <p:nvPr/>
              </p:nvSpPr>
              <p:spPr>
                <a:xfrm>
                  <a:off x="6247372" y="3053054"/>
                  <a:ext cx="3709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7" name="TextBox 1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7372" y="3053054"/>
                  <a:ext cx="370935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Box 168"/>
                <p:cNvSpPr txBox="1"/>
                <p:nvPr/>
              </p:nvSpPr>
              <p:spPr>
                <a:xfrm>
                  <a:off x="5240964" y="1730215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9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0964" y="1730215"/>
                  <a:ext cx="35163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1" name="TextBox 240"/>
                <p:cNvSpPr txBox="1"/>
                <p:nvPr/>
              </p:nvSpPr>
              <p:spPr>
                <a:xfrm>
                  <a:off x="4126519" y="3087346"/>
                  <a:ext cx="423513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1" name="TextBox 2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6519" y="3087346"/>
                  <a:ext cx="423513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5" name="Группа 254"/>
          <p:cNvGrpSpPr/>
          <p:nvPr/>
        </p:nvGrpSpPr>
        <p:grpSpPr>
          <a:xfrm>
            <a:off x="7217449" y="762751"/>
            <a:ext cx="3716161" cy="2489226"/>
            <a:chOff x="7336840" y="1676507"/>
            <a:chExt cx="3716161" cy="2489226"/>
          </a:xfrm>
        </p:grpSpPr>
        <p:sp>
          <p:nvSpPr>
            <p:cNvPr id="75" name="Овал 74"/>
            <p:cNvSpPr/>
            <p:nvPr/>
          </p:nvSpPr>
          <p:spPr>
            <a:xfrm>
              <a:off x="8744437" y="20339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76" name="Овал 75"/>
            <p:cNvSpPr/>
            <p:nvPr/>
          </p:nvSpPr>
          <p:spPr>
            <a:xfrm>
              <a:off x="9408045" y="297025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8728191" y="3697817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7336840" y="36993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8071193" y="2958253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89" name="Прямая со стрелкой 88"/>
            <p:cNvCxnSpPr>
              <a:stCxn id="85" idx="3"/>
              <a:endCxn id="83" idx="0"/>
            </p:cNvCxnSpPr>
            <p:nvPr/>
          </p:nvCxnSpPr>
          <p:spPr>
            <a:xfrm flipH="1">
              <a:off x="7584988" y="3356315"/>
              <a:ext cx="558886" cy="3430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Овал 55"/>
            <p:cNvSpPr/>
            <p:nvPr/>
          </p:nvSpPr>
          <p:spPr>
            <a:xfrm>
              <a:off x="8044315" y="368992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40" name="Прямая со стрелкой 39"/>
            <p:cNvCxnSpPr>
              <a:stCxn id="75" idx="3"/>
              <a:endCxn id="85" idx="0"/>
            </p:cNvCxnSpPr>
            <p:nvPr/>
          </p:nvCxnSpPr>
          <p:spPr>
            <a:xfrm flipH="1">
              <a:off x="8319341" y="2431996"/>
              <a:ext cx="497777" cy="5262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75" idx="5"/>
              <a:endCxn id="76" idx="0"/>
            </p:cNvCxnSpPr>
            <p:nvPr/>
          </p:nvCxnSpPr>
          <p:spPr>
            <a:xfrm>
              <a:off x="9168052" y="2431996"/>
              <a:ext cx="488141" cy="538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85" idx="4"/>
              <a:endCxn id="56" idx="0"/>
            </p:cNvCxnSpPr>
            <p:nvPr/>
          </p:nvCxnSpPr>
          <p:spPr>
            <a:xfrm flipH="1">
              <a:off x="8290168" y="3424612"/>
              <a:ext cx="29173" cy="2653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85" idx="5"/>
              <a:endCxn id="80" idx="0"/>
            </p:cNvCxnSpPr>
            <p:nvPr/>
          </p:nvCxnSpPr>
          <p:spPr>
            <a:xfrm>
              <a:off x="8494808" y="3356315"/>
              <a:ext cx="481531" cy="3415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H="1">
              <a:off x="9871534" y="2567154"/>
              <a:ext cx="248739" cy="3174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10093379" y="2267114"/>
              <a:ext cx="959622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удалит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TextBox 169"/>
                <p:cNvSpPr txBox="1"/>
                <p:nvPr/>
              </p:nvSpPr>
              <p:spPr>
                <a:xfrm>
                  <a:off x="8880533" y="1676507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70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0533" y="1676507"/>
                  <a:ext cx="35163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2" name="TextBox 241"/>
                <p:cNvSpPr txBox="1"/>
                <p:nvPr/>
              </p:nvSpPr>
              <p:spPr>
                <a:xfrm>
                  <a:off x="7778462" y="2961602"/>
                  <a:ext cx="423513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2" name="TextBox 2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8462" y="2961602"/>
                  <a:ext cx="42351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7" name="Группа 256"/>
          <p:cNvGrpSpPr/>
          <p:nvPr/>
        </p:nvGrpSpPr>
        <p:grpSpPr>
          <a:xfrm>
            <a:off x="2780586" y="3766780"/>
            <a:ext cx="1733012" cy="2329321"/>
            <a:chOff x="642499" y="4439104"/>
            <a:chExt cx="1733012" cy="2329321"/>
          </a:xfrm>
        </p:grpSpPr>
        <p:sp>
          <p:nvSpPr>
            <p:cNvPr id="180" name="Овал 179"/>
            <p:cNvSpPr/>
            <p:nvPr/>
          </p:nvSpPr>
          <p:spPr>
            <a:xfrm>
              <a:off x="1729167" y="475356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1879215" y="630206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642499" y="626197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1175871" y="556435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5" name="Прямая со стрелкой 184"/>
            <p:cNvCxnSpPr>
              <a:stCxn id="184" idx="3"/>
              <a:endCxn id="183" idx="0"/>
            </p:cNvCxnSpPr>
            <p:nvPr/>
          </p:nvCxnSpPr>
          <p:spPr>
            <a:xfrm flipH="1">
              <a:off x="890647" y="5962418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Овал 185"/>
            <p:cNvSpPr/>
            <p:nvPr/>
          </p:nvSpPr>
          <p:spPr>
            <a:xfrm>
              <a:off x="1253925" y="630206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0" idx="3"/>
              <a:endCxn id="184" idx="0"/>
            </p:cNvCxnSpPr>
            <p:nvPr/>
          </p:nvCxnSpPr>
          <p:spPr>
            <a:xfrm flipH="1">
              <a:off x="1424019" y="5151623"/>
              <a:ext cx="377829" cy="4127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4" idx="4"/>
              <a:endCxn id="186" idx="0"/>
            </p:cNvCxnSpPr>
            <p:nvPr/>
          </p:nvCxnSpPr>
          <p:spPr>
            <a:xfrm>
              <a:off x="1424019" y="6030715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4" idx="5"/>
              <a:endCxn id="182" idx="0"/>
            </p:cNvCxnSpPr>
            <p:nvPr/>
          </p:nvCxnSpPr>
          <p:spPr>
            <a:xfrm>
              <a:off x="1599486" y="5962418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3" name="TextBox 192"/>
                <p:cNvSpPr txBox="1"/>
                <p:nvPr/>
              </p:nvSpPr>
              <p:spPr>
                <a:xfrm>
                  <a:off x="1891618" y="4439104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93" name="TextBox 1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1618" y="4439104"/>
                  <a:ext cx="351635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3" name="TextBox 242"/>
                <p:cNvSpPr txBox="1"/>
                <p:nvPr/>
              </p:nvSpPr>
              <p:spPr>
                <a:xfrm>
                  <a:off x="875739" y="5506241"/>
                  <a:ext cx="423514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3" name="TextBox 2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739" y="5506241"/>
                  <a:ext cx="423514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6" name="Рисунок 85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8682070" y="3241038"/>
                <a:ext cx="369332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070" y="3241038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9024356" y="2069206"/>
                <a:ext cx="370935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356" y="2069206"/>
                <a:ext cx="370935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F452545C-B16E-4E14-8D45-13CBE7DDA979}"/>
              </a:ext>
            </a:extLst>
          </p:cNvPr>
          <p:cNvCxnSpPr/>
          <p:nvPr/>
        </p:nvCxnSpPr>
        <p:spPr>
          <a:xfrm>
            <a:off x="1905675" y="2756942"/>
            <a:ext cx="534157" cy="541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4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7262" y="66811"/>
            <a:ext cx="2352040" cy="647887"/>
          </a:xfrm>
          <a:noFill/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Оценк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2652" y="1988781"/>
            <a:ext cx="4749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Поиск элемента 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Добавление элемента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Удаление элемент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авая фигурная скобка 4"/>
          <p:cNvSpPr/>
          <p:nvPr/>
        </p:nvSpPr>
        <p:spPr>
          <a:xfrm>
            <a:off x="6866627" y="1922396"/>
            <a:ext cx="370935" cy="164031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0638" y="2557886"/>
                <a:ext cx="184330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ru-RU" sz="3200" b="1" i="1" dirty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3200" b="1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638" y="2557886"/>
                <a:ext cx="184330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99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98124" y="159739"/>
                <a:ext cx="11513341" cy="2535522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 algn="just">
                  <a:buNone/>
                </a:pPr>
                <a:r>
                  <a:rPr lang="ru-RU" sz="9600" dirty="0"/>
                  <a:t>Поисковое дерево называется </a:t>
                </a:r>
                <a:r>
                  <a:rPr lang="ru-RU" sz="9600" b="1" dirty="0"/>
                  <a:t>2-3-деревом</a:t>
                </a:r>
                <a:r>
                  <a:rPr lang="ru-RU" sz="9600" dirty="0"/>
                  <a:t>, если оно обладает следующими свойствами: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каждая вершина </a:t>
                </a:r>
                <a:r>
                  <a:rPr lang="en-US" sz="9600" i="1" dirty="0"/>
                  <a:t>x</a:t>
                </a:r>
                <a:r>
                  <a:rPr lang="ru-RU" sz="9600" dirty="0"/>
                  <a:t>, не являющаяся листом, содержит два или три сына (левый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, средний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 и (возможно) правый сын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;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все висячие вершины находятся на одной глубине</a:t>
                </a:r>
                <a:r>
                  <a:rPr lang="en-US" sz="9600" dirty="0"/>
                  <a:t> </a:t>
                </a:r>
                <a:r>
                  <a:rPr lang="ru-RU" sz="9600" dirty="0"/>
                  <a:t>и содержат сами элементы</a:t>
                </a:r>
                <a:r>
                  <a:rPr lang="en-US" sz="9600" dirty="0"/>
                  <a:t>;     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внутренние вершины– справочные (внутренние – это все вершины дерева за исключением листьев )</a:t>
                </a:r>
                <a:r>
                  <a:rPr lang="en-US" sz="9600" dirty="0"/>
                  <a:t> </a:t>
                </a:r>
                <a:r>
                  <a:rPr lang="ru-RU" sz="9600" dirty="0"/>
                  <a:t>.</a:t>
                </a:r>
              </a:p>
              <a:p>
                <a:pPr marL="742950" lvl="0" indent="-742950">
                  <a:spcBef>
                    <a:spcPts val="1200"/>
                  </a:spcBef>
                  <a:buFont typeface="+mj-lt"/>
                  <a:buAutoNum type="arabicParenR"/>
                </a:pPr>
                <a:endParaRPr lang="ru-RU" sz="3600" dirty="0"/>
              </a:p>
              <a:p>
                <a:pPr marL="0" lvl="0" indent="0">
                  <a:buNone/>
                </a:pPr>
                <a:endParaRPr lang="ru-RU" sz="3600" dirty="0"/>
              </a:p>
              <a:p>
                <a:pPr marL="742950" lvl="0" indent="-742950">
                  <a:buFont typeface="+mj-lt"/>
                  <a:buAutoNum type="arabicParenR"/>
                </a:pPr>
                <a:endParaRPr lang="ru-RU" sz="3600" dirty="0"/>
              </a:p>
              <a:p>
                <a:pPr marL="0" lvl="0" indent="0">
                  <a:buNone/>
                </a:pPr>
                <a:endParaRPr lang="ru-RU" sz="3600" dirty="0"/>
              </a:p>
              <a:p>
                <a:pPr marL="0" indent="0">
                  <a:buNone/>
                </a:pPr>
                <a:r>
                  <a:rPr lang="ru-RU" sz="3500" dirty="0"/>
                  <a:t> </a:t>
                </a: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4" y="159739"/>
                <a:ext cx="11513341" cy="2535522"/>
              </a:xfrm>
              <a:blipFill>
                <a:blip r:embed="rId2"/>
                <a:stretch>
                  <a:fillRect l="-847" t="-5529" r="-953" b="-86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04027" y="817224"/>
            <a:ext cx="97706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ажными дополнительными операциями, которые можно эффективно выполнять для 2-3-дерева являютс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04027" y="2157597"/>
                <a:ext cx="8209065" cy="2410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 algn="just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Join (T</a:t>
                </a:r>
                <a:r>
                  <a:rPr lang="en-US" sz="2400" b="1" baseline="-25000" dirty="0"/>
                  <a:t>1</a:t>
                </a:r>
                <a:r>
                  <a:rPr lang="en-US" sz="2400" b="1" dirty="0"/>
                  <a:t>,T</a:t>
                </a:r>
                <a:r>
                  <a:rPr lang="ru-RU" sz="2400" b="1" baseline="-25000" dirty="0"/>
                  <a:t>2</a:t>
                </a:r>
                <a:r>
                  <a:rPr lang="en-US" sz="2400" b="1" dirty="0"/>
                  <a:t>) </a:t>
                </a:r>
                <a:r>
                  <a:rPr lang="en-US" sz="2400" dirty="0"/>
                  <a:t>– </a:t>
                </a:r>
                <a:r>
                  <a:rPr lang="ru-RU" sz="2400" dirty="0"/>
                  <a:t>объединение двух 2-3-деревьев,  при условии,  все ключи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 меньше, чем ключи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endParaRPr lang="ru-RU" sz="2400" dirty="0"/>
              </a:p>
              <a:p>
                <a:pPr marL="742950" lvl="1" indent="-285750" algn="just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</a:t>
                </a:r>
                <a:r>
                  <a:rPr lang="en-US" sz="2400" dirty="0"/>
                  <a:t>– </a:t>
                </a:r>
                <a:r>
                  <a:rPr lang="ru-RU" sz="2400" dirty="0"/>
                  <a:t>разделение дерева Т по ключу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на два дерева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baseline="-25000" dirty="0"/>
                  <a:t> </a:t>
                </a:r>
                <a:r>
                  <a:rPr lang="ru-RU" sz="2400" dirty="0"/>
                  <a:t>и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, при этом ключи всех вершин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baseline="-25000" dirty="0"/>
                  <a:t>  </a:t>
                </a:r>
                <a:r>
                  <a:rPr lang="ru-RU" sz="2400" dirty="0"/>
                  <a:t>мен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, а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– бол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027" y="2157597"/>
                <a:ext cx="8209065" cy="2410916"/>
              </a:xfrm>
              <a:prstGeom prst="rect">
                <a:avLst/>
              </a:prstGeom>
              <a:blipFill>
                <a:blip r:embed="rId2"/>
                <a:stretch>
                  <a:fillRect t="-2025" r="-1114" b="-50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5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4497" y="178290"/>
            <a:ext cx="9840834" cy="95410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3200" b="1" dirty="0"/>
              <a:t>Join (T1,T2) </a:t>
            </a:r>
            <a:r>
              <a:rPr lang="en-US" sz="2400" dirty="0"/>
              <a:t>– </a:t>
            </a:r>
            <a:r>
              <a:rPr lang="ru-RU" sz="2400" dirty="0"/>
              <a:t>объединение двух 2-3-деревьев,  при условии,  что все ключи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 меньше, чем ключи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</a:p>
        </p:txBody>
      </p:sp>
      <p:cxnSp>
        <p:nvCxnSpPr>
          <p:cNvPr id="69" name="Прямая со стрелкой 68"/>
          <p:cNvCxnSpPr>
            <a:stCxn id="10" idx="4"/>
          </p:cNvCxnSpPr>
          <p:nvPr/>
        </p:nvCxnSpPr>
        <p:spPr>
          <a:xfrm flipH="1">
            <a:off x="835381" y="4169358"/>
            <a:ext cx="266942" cy="51169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694222" y="2745042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446733" y="334586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99508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429825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808116" y="398341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694222" y="3319300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230909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648520" y="395684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038389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512745" y="3354719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3404970" y="3946677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3962649" y="393061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cxnSpLocks/>
            <a:stCxn id="8" idx="4"/>
            <a:endCxn id="9" idx="7"/>
          </p:cNvCxnSpPr>
          <p:nvPr/>
        </p:nvCxnSpPr>
        <p:spPr>
          <a:xfrm flipH="1">
            <a:off x="1629805" y="2957559"/>
            <a:ext cx="1171658" cy="41942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2801464" y="2957560"/>
            <a:ext cx="0" cy="3617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cxnSpLocks/>
            <a:stCxn id="8" idx="4"/>
            <a:endCxn id="17" idx="0"/>
          </p:cNvCxnSpPr>
          <p:nvPr/>
        </p:nvCxnSpPr>
        <p:spPr>
          <a:xfrm>
            <a:off x="2801463" y="2957559"/>
            <a:ext cx="818523" cy="39716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9" idx="4"/>
            <a:endCxn id="10" idx="0"/>
          </p:cNvCxnSpPr>
          <p:nvPr/>
        </p:nvCxnSpPr>
        <p:spPr>
          <a:xfrm flipH="1">
            <a:off x="1102323" y="3558381"/>
            <a:ext cx="451651" cy="39846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9" idx="4"/>
            <a:endCxn id="11" idx="0"/>
          </p:cNvCxnSpPr>
          <p:nvPr/>
        </p:nvCxnSpPr>
        <p:spPr>
          <a:xfrm flipH="1">
            <a:off x="1537066" y="3558381"/>
            <a:ext cx="16909" cy="39846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cxnSpLocks/>
            <a:stCxn id="9" idx="4"/>
            <a:endCxn id="12" idx="0"/>
          </p:cNvCxnSpPr>
          <p:nvPr/>
        </p:nvCxnSpPr>
        <p:spPr>
          <a:xfrm>
            <a:off x="1553974" y="3558381"/>
            <a:ext cx="361383" cy="42503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13" idx="4"/>
            <a:endCxn id="14" idx="0"/>
          </p:cNvCxnSpPr>
          <p:nvPr/>
        </p:nvCxnSpPr>
        <p:spPr>
          <a:xfrm flipH="1">
            <a:off x="2416333" y="3531817"/>
            <a:ext cx="385130" cy="42502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3" idx="4"/>
            <a:endCxn id="15" idx="0"/>
          </p:cNvCxnSpPr>
          <p:nvPr/>
        </p:nvCxnSpPr>
        <p:spPr>
          <a:xfrm flipH="1">
            <a:off x="2755761" y="3531818"/>
            <a:ext cx="45703" cy="42502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cxnSpLocks/>
            <a:stCxn id="13" idx="4"/>
            <a:endCxn id="16" idx="0"/>
          </p:cNvCxnSpPr>
          <p:nvPr/>
        </p:nvCxnSpPr>
        <p:spPr>
          <a:xfrm>
            <a:off x="2801463" y="3531817"/>
            <a:ext cx="344167" cy="42502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3512211" y="3567236"/>
            <a:ext cx="107776" cy="3794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stCxn id="17" idx="4"/>
          </p:cNvCxnSpPr>
          <p:nvPr/>
        </p:nvCxnSpPr>
        <p:spPr>
          <a:xfrm>
            <a:off x="3619986" y="3567236"/>
            <a:ext cx="441878" cy="37339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21" idx="4"/>
          </p:cNvCxnSpPr>
          <p:nvPr/>
        </p:nvCxnSpPr>
        <p:spPr>
          <a:xfrm flipH="1">
            <a:off x="3728910" y="4143131"/>
            <a:ext cx="340980" cy="46029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1" idx="4"/>
          </p:cNvCxnSpPr>
          <p:nvPr/>
        </p:nvCxnSpPr>
        <p:spPr>
          <a:xfrm flipH="1">
            <a:off x="4069889" y="4143131"/>
            <a:ext cx="1" cy="51080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cxnSpLocks/>
            <a:stCxn id="21" idx="4"/>
          </p:cNvCxnSpPr>
          <p:nvPr/>
        </p:nvCxnSpPr>
        <p:spPr>
          <a:xfrm>
            <a:off x="4069890" y="4143131"/>
            <a:ext cx="318730" cy="47326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4132239" y="3884172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239" y="3884172"/>
                <a:ext cx="592855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461736" y="3024429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736" y="3024429"/>
                <a:ext cx="592855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592845" y="2453986"/>
                <a:ext cx="445543" cy="27360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1200" b="1" i="1" baseline="-25000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sz="1200" b="1" baseline="-25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845" y="2453986"/>
                <a:ext cx="445543" cy="273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2613751" y="2031525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1</a:t>
            </a:r>
          </a:p>
        </p:txBody>
      </p:sp>
      <p:cxnSp>
        <p:nvCxnSpPr>
          <p:cNvPr id="86" name="Прямая со стрелкой 85"/>
          <p:cNvCxnSpPr>
            <a:cxnSpLocks/>
            <a:stCxn id="10" idx="4"/>
          </p:cNvCxnSpPr>
          <p:nvPr/>
        </p:nvCxnSpPr>
        <p:spPr>
          <a:xfrm>
            <a:off x="1102323" y="4169358"/>
            <a:ext cx="177119" cy="5102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6159241" y="4134764"/>
            <a:ext cx="219637" cy="21515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502023" y="4774685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13337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677213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cxnSpLocks/>
            <a:stCxn id="65" idx="4"/>
          </p:cNvCxnSpPr>
          <p:nvPr/>
        </p:nvCxnSpPr>
        <p:spPr>
          <a:xfrm flipH="1">
            <a:off x="5384914" y="4989838"/>
            <a:ext cx="226928" cy="450269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cxnSpLocks/>
            <a:stCxn id="66" idx="4"/>
          </p:cNvCxnSpPr>
          <p:nvPr/>
        </p:nvCxnSpPr>
        <p:spPr>
          <a:xfrm flipH="1">
            <a:off x="5985725" y="5032517"/>
            <a:ext cx="257464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cxnSpLocks/>
            <a:stCxn id="66" idx="4"/>
          </p:cNvCxnSpPr>
          <p:nvPr/>
        </p:nvCxnSpPr>
        <p:spPr>
          <a:xfrm>
            <a:off x="6243189" y="5032517"/>
            <a:ext cx="224777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cxnSpLocks/>
            <a:stCxn id="65" idx="4"/>
          </p:cNvCxnSpPr>
          <p:nvPr/>
        </p:nvCxnSpPr>
        <p:spPr>
          <a:xfrm>
            <a:off x="5611842" y="4989838"/>
            <a:ext cx="261978" cy="45026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65" idx="4"/>
          </p:cNvCxnSpPr>
          <p:nvPr/>
        </p:nvCxnSpPr>
        <p:spPr>
          <a:xfrm flipH="1">
            <a:off x="5611841" y="4989838"/>
            <a:ext cx="1" cy="51099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92099" y="4063145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099" y="4063145"/>
                <a:ext cx="592855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Прямая со стрелкой 96"/>
          <p:cNvCxnSpPr>
            <a:cxnSpLocks/>
            <a:stCxn id="64" idx="4"/>
            <a:endCxn id="65" idx="7"/>
          </p:cNvCxnSpPr>
          <p:nvPr/>
        </p:nvCxnSpPr>
        <p:spPr>
          <a:xfrm flipH="1">
            <a:off x="5689495" y="4349917"/>
            <a:ext cx="579565" cy="45627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64" idx="4"/>
            <a:endCxn id="66" idx="0"/>
          </p:cNvCxnSpPr>
          <p:nvPr/>
        </p:nvCxnSpPr>
        <p:spPr>
          <a:xfrm flipH="1">
            <a:off x="6243189" y="4349917"/>
            <a:ext cx="25871" cy="46744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cxnSpLocks/>
            <a:stCxn id="64" idx="4"/>
            <a:endCxn id="67" idx="0"/>
          </p:cNvCxnSpPr>
          <p:nvPr/>
        </p:nvCxnSpPr>
        <p:spPr>
          <a:xfrm>
            <a:off x="6269060" y="4349917"/>
            <a:ext cx="612889" cy="46744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cxnSpLocks/>
            <a:stCxn id="67" idx="4"/>
          </p:cNvCxnSpPr>
          <p:nvPr/>
        </p:nvCxnSpPr>
        <p:spPr>
          <a:xfrm flipH="1">
            <a:off x="6687024" y="5032517"/>
            <a:ext cx="194925" cy="44773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67" idx="4"/>
          </p:cNvCxnSpPr>
          <p:nvPr/>
        </p:nvCxnSpPr>
        <p:spPr>
          <a:xfrm flipH="1">
            <a:off x="6881948" y="5032517"/>
            <a:ext cx="1" cy="44773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cxnSpLocks/>
            <a:stCxn id="67" idx="4"/>
          </p:cNvCxnSpPr>
          <p:nvPr/>
        </p:nvCxnSpPr>
        <p:spPr>
          <a:xfrm>
            <a:off x="6881949" y="5032517"/>
            <a:ext cx="194924" cy="44773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024754" y="3440309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 flipH="1">
                <a:off x="6075021" y="3858620"/>
                <a:ext cx="329417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ru-RU" sz="12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baseline="-25000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75021" y="3858620"/>
                <a:ext cx="329417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6739522" y="2502845"/>
                <a:ext cx="441847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Время работы пропорционально модулю разности высот объединяемых деревьев:</a:t>
                </a:r>
              </a:p>
              <a:p>
                <a:pPr algn="just"/>
                <a:endParaRPr lang="ru-RU" dirty="0"/>
              </a:p>
              <a:p>
                <a:pPr algn="ctr"/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−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522" y="2502845"/>
                <a:ext cx="4418473" cy="1200329"/>
              </a:xfrm>
              <a:prstGeom prst="rect">
                <a:avLst/>
              </a:prstGeom>
              <a:blipFill>
                <a:blip r:embed="rId7"/>
                <a:stretch>
                  <a:fillRect l="-1243" t="-3061" r="-1243" b="-35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8" name="Рисунок 6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0" name="Прямая со стрелкой 19"/>
          <p:cNvCxnSpPr>
            <a:cxnSpLocks/>
            <a:stCxn id="17" idx="4"/>
            <a:endCxn id="64" idx="1"/>
          </p:cNvCxnSpPr>
          <p:nvPr/>
        </p:nvCxnSpPr>
        <p:spPr>
          <a:xfrm>
            <a:off x="3619986" y="3567236"/>
            <a:ext cx="2571420" cy="5990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3179D90-3FB0-DD60-5C76-EC941BE7F1C9}"/>
              </a:ext>
            </a:extLst>
          </p:cNvPr>
          <p:cNvSpPr txBox="1"/>
          <p:nvPr/>
        </p:nvSpPr>
        <p:spPr>
          <a:xfrm flipH="1">
            <a:off x="2247876" y="4431731"/>
            <a:ext cx="434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…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95836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A0C64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  <p:bldP spid="95" grpId="0"/>
      <p:bldP spid="118" grpId="0"/>
      <p:bldP spid="121" grpId="0"/>
      <p:bldP spid="1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5218" y="419130"/>
                <a:ext cx="10506589" cy="1015663"/>
              </a:xfrm>
              <a:prstGeom prst="rect">
                <a:avLst/>
              </a:prstGeom>
              <a:noFill/>
            </p:spPr>
            <p:txBody>
              <a:bodyPr wrap="square" numCol="1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</a:t>
                </a:r>
                <a:r>
                  <a:rPr lang="en-US" sz="2400" dirty="0"/>
                  <a:t>– </a:t>
                </a:r>
                <a:r>
                  <a:rPr lang="ru-RU" sz="2400" dirty="0"/>
                  <a:t>разделение дерева Т по ключу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 на два дерева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и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, при этом ключи всех вершин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 меньше ключ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, а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 – бол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sz="2400" b="1" dirty="0"/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endParaRPr lang="ru-RU" baseline="-25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18" y="419130"/>
                <a:ext cx="10506589" cy="1015663"/>
              </a:xfrm>
              <a:prstGeom prst="rect">
                <a:avLst/>
              </a:prstGeom>
              <a:blipFill>
                <a:blip r:embed="rId2"/>
                <a:stretch>
                  <a:fillRect l="-813" t="-4819" r="-8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5482633" y="1402980"/>
            <a:ext cx="726141" cy="1980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428485" y="2020390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77456" y="297473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51916" y="301066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73442" y="3020539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82633" y="1981389"/>
            <a:ext cx="726141" cy="23873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822192" y="2983901"/>
            <a:ext cx="560677" cy="2248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926080" y="300579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811349" y="2002406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339769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58211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cxnSpLocks/>
            <a:stCxn id="8" idx="4"/>
            <a:endCxn id="9" idx="7"/>
          </p:cNvCxnSpPr>
          <p:nvPr/>
        </p:nvCxnSpPr>
        <p:spPr>
          <a:xfrm flipH="1">
            <a:off x="3732889" y="1601058"/>
            <a:ext cx="2112815" cy="4536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845704" y="1601058"/>
            <a:ext cx="0" cy="38033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cxnSpLocks/>
            <a:stCxn id="8" idx="4"/>
            <a:endCxn id="17" idx="0"/>
          </p:cNvCxnSpPr>
          <p:nvPr/>
        </p:nvCxnSpPr>
        <p:spPr>
          <a:xfrm>
            <a:off x="5845704" y="1601058"/>
            <a:ext cx="2143961" cy="401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518085" y="2236414"/>
            <a:ext cx="471580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70557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61123" y="3719796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66324" y="3719796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457701" y="3683297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61538" y="3688034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804438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336102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94499" y="3716143"/>
            <a:ext cx="435759" cy="20755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854702" y="3723364"/>
            <a:ext cx="459797" cy="20977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353796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852686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344515" y="373233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828649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335234" y="372815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66156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911683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67968" y="3208745"/>
            <a:ext cx="287804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255772" y="3208745"/>
            <a:ext cx="178315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cxnSpLocks/>
            <a:stCxn id="10" idx="4"/>
            <a:endCxn id="74" idx="0"/>
          </p:cNvCxnSpPr>
          <p:nvPr/>
        </p:nvCxnSpPr>
        <p:spPr>
          <a:xfrm flipH="1">
            <a:off x="1499632" y="3208745"/>
            <a:ext cx="756140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824653" y="3244675"/>
            <a:ext cx="205579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3030232" y="3244675"/>
            <a:ext cx="199622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stCxn id="9" idx="4"/>
            <a:endCxn id="10" idx="7"/>
          </p:cNvCxnSpPr>
          <p:nvPr/>
        </p:nvCxnSpPr>
        <p:spPr>
          <a:xfrm flipH="1">
            <a:off x="2381860" y="2254398"/>
            <a:ext cx="1224941" cy="7546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cxnSpLocks/>
            <a:stCxn id="9" idx="4"/>
            <a:endCxn id="11" idx="0"/>
          </p:cNvCxnSpPr>
          <p:nvPr/>
        </p:nvCxnSpPr>
        <p:spPr>
          <a:xfrm flipH="1">
            <a:off x="3030232" y="2254398"/>
            <a:ext cx="576569" cy="7562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cxnSpLocks/>
            <a:stCxn id="9" idx="4"/>
            <a:endCxn id="12" idx="0"/>
          </p:cNvCxnSpPr>
          <p:nvPr/>
        </p:nvCxnSpPr>
        <p:spPr>
          <a:xfrm>
            <a:off x="3606801" y="2254398"/>
            <a:ext cx="144957" cy="7661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621231" y="3254547"/>
            <a:ext cx="130527" cy="428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751758" y="3254547"/>
            <a:ext cx="273310" cy="4334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612379" y="3208745"/>
            <a:ext cx="490152" cy="507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84601" y="3208745"/>
            <a:ext cx="17930" cy="51461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83695" y="3239805"/>
            <a:ext cx="520701" cy="501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82585" y="3239805"/>
            <a:ext cx="21811" cy="483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86586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23118" y="3704847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58548" y="3268939"/>
            <a:ext cx="459537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518085" y="3268939"/>
            <a:ext cx="47048" cy="4592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616485" y="3268939"/>
            <a:ext cx="220042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518085" y="3268939"/>
            <a:ext cx="577970" cy="471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836527" y="3268939"/>
            <a:ext cx="305055" cy="471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836527" y="3268939"/>
            <a:ext cx="916490" cy="435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89665" y="2236414"/>
            <a:ext cx="846862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104396" y="3239805"/>
            <a:ext cx="470018" cy="492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102531" y="2220128"/>
            <a:ext cx="743173" cy="7637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845704" y="2220128"/>
            <a:ext cx="258692" cy="7856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/>
              <p:cNvSpPr txBox="1"/>
              <p:nvPr/>
            </p:nvSpPr>
            <p:spPr>
              <a:xfrm>
                <a:off x="505640" y="4367324"/>
                <a:ext cx="5598756" cy="1815882"/>
              </a:xfrm>
              <a:prstGeom prst="rect">
                <a:avLst/>
              </a:prstGeom>
              <a:noFill/>
            </p:spPr>
            <p:txBody>
              <a:bodyPr wrap="square" numCol="1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1600" dirty="0"/>
                  <a:t>количество деревьев в каждой из полученных частей не превосходит</a:t>
                </a:r>
                <a:r>
                  <a:rPr lang="en-US" sz="1600" dirty="0"/>
                  <a:t> 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1600" b="1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RU" sz="1600" b="1" dirty="0"/>
              </a:p>
              <a:p>
                <a:pPr algn="just"/>
                <a:r>
                  <a:rPr lang="en-US" sz="1600" dirty="0"/>
                  <a:t>                                                                                              </a:t>
                </a:r>
                <a:endParaRPr lang="ru-RU" sz="1600" dirty="0"/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1600" dirty="0"/>
                  <a:t>при слиянии деревьев в левой (правой) частях будем всегда выполнять процедуру </a:t>
                </a:r>
                <a:r>
                  <a:rPr lang="en-US" sz="1600" b="1" dirty="0"/>
                  <a:t>Join</a:t>
                </a:r>
                <a:r>
                  <a:rPr lang="en-US" sz="1600" i="1" dirty="0"/>
                  <a:t> </a:t>
                </a:r>
                <a:r>
                  <a:rPr lang="ru-RU" sz="1600" dirty="0"/>
                  <a:t>над деревьями меньшей высоты, тогда время, затраченное на построение каждого из деревьев Т</a:t>
                </a:r>
                <a:r>
                  <a:rPr lang="ru-RU" sz="1600" baseline="-25000" dirty="0"/>
                  <a:t>1</a:t>
                </a:r>
                <a:r>
                  <a:rPr lang="ru-RU" sz="1600" dirty="0"/>
                  <a:t> и Т</a:t>
                </a:r>
                <a:r>
                  <a:rPr lang="ru-RU" sz="1600" baseline="-25000" dirty="0"/>
                  <a:t>2</a:t>
                </a:r>
                <a:r>
                  <a:rPr lang="ru-RU" sz="1600" dirty="0"/>
                  <a:t>  -  </a:t>
                </a:r>
                <a:r>
                  <a:rPr lang="en-US" sz="1600" dirty="0"/>
                  <a:t>  </a:t>
                </a:r>
                <a14:m>
                  <m:oMath xmlns:m="http://schemas.openxmlformats.org/officeDocument/2006/math">
                    <m:r>
                      <a:rPr lang="en-US" sz="16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16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                          </m:t>
                    </m:r>
                  </m:oMath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196" name="TextBox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0" y="4367324"/>
                <a:ext cx="5598756" cy="1815882"/>
              </a:xfrm>
              <a:prstGeom prst="rect">
                <a:avLst/>
              </a:prstGeom>
              <a:blipFill>
                <a:blip r:embed="rId3"/>
                <a:stretch>
                  <a:fillRect l="-436" t="-1007" r="-545" b="-33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4301" y="1425510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lit(10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794494" y="4889486"/>
                <a:ext cx="40212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Время выполнения </a:t>
                </a: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 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b="1" i="1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4" y="4889486"/>
                <a:ext cx="4021212" cy="830997"/>
              </a:xfrm>
              <a:prstGeom prst="rect">
                <a:avLst/>
              </a:prstGeom>
              <a:blipFill>
                <a:blip r:embed="rId5"/>
                <a:stretch>
                  <a:fillRect t="-5882" r="-2276" b="-9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авая фигурная скобка 1"/>
          <p:cNvSpPr/>
          <p:nvPr/>
        </p:nvSpPr>
        <p:spPr>
          <a:xfrm>
            <a:off x="6235027" y="4366002"/>
            <a:ext cx="235008" cy="181720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1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424537" y="164003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370389" y="781413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19360" y="173576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793820" y="177169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15346" y="1781562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24537" y="742412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764096" y="1744924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867984" y="176682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753253" y="76342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281673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00115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endCxn id="9" idx="7"/>
          </p:cNvCxnSpPr>
          <p:nvPr/>
        </p:nvCxnSpPr>
        <p:spPr>
          <a:xfrm flipH="1">
            <a:off x="3674793" y="293193"/>
            <a:ext cx="1727632" cy="5224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787608" y="362081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150678" y="263042"/>
            <a:ext cx="1780891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459989" y="997437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12461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03027" y="248081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08228" y="248081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399605" y="244432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03442" y="244905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746342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278006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36403" y="2477166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796606" y="2484387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295700" y="25019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794590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286419" y="249335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770553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277138" y="248917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08060" y="25019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869904" y="248005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09872" y="1969768"/>
            <a:ext cx="287804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97676" y="1969768"/>
            <a:ext cx="178315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441536" y="1969768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766557" y="2005698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72136" y="2005698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stCxn id="9" idx="4"/>
            <a:endCxn id="10" idx="0"/>
          </p:cNvCxnSpPr>
          <p:nvPr/>
        </p:nvCxnSpPr>
        <p:spPr>
          <a:xfrm flipH="1">
            <a:off x="2197676" y="1015421"/>
            <a:ext cx="1351029" cy="7203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cxnSpLocks/>
            <a:endCxn id="11" idx="0"/>
          </p:cNvCxnSpPr>
          <p:nvPr/>
        </p:nvCxnSpPr>
        <p:spPr>
          <a:xfrm flipH="1">
            <a:off x="2972136" y="1005415"/>
            <a:ext cx="555462" cy="7662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cxnSpLocks/>
            <a:stCxn id="9" idx="4"/>
            <a:endCxn id="12" idx="0"/>
          </p:cNvCxnSpPr>
          <p:nvPr/>
        </p:nvCxnSpPr>
        <p:spPr>
          <a:xfrm>
            <a:off x="3548705" y="1015421"/>
            <a:ext cx="144957" cy="7661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563135" y="2015570"/>
            <a:ext cx="130527" cy="4287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693662" y="2015570"/>
            <a:ext cx="273310" cy="4334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554283" y="1969768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26505" y="1969768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25599" y="2000828"/>
            <a:ext cx="520701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24489" y="2000828"/>
            <a:ext cx="21811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28490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465022" y="246587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00452" y="2029962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459989" y="2029962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558389" y="2029962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459989" y="2029962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778431" y="2029962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778431" y="2029962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31569" y="997437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46300" y="2000828"/>
            <a:ext cx="470018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044435" y="981151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787608" y="981151"/>
            <a:ext cx="258692" cy="7856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Овал 66"/>
          <p:cNvSpPr/>
          <p:nvPr/>
        </p:nvSpPr>
        <p:spPr>
          <a:xfrm>
            <a:off x="2952426" y="3831611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993129" y="478470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76" name="Овал 75"/>
          <p:cNvSpPr/>
          <p:nvPr/>
        </p:nvSpPr>
        <p:spPr>
          <a:xfrm>
            <a:off x="2767589" y="482063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6736290" y="480821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8591787" y="3813785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8120207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438649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3" idx="0"/>
          </p:cNvCxnSpPr>
          <p:nvPr/>
        </p:nvCxnSpPr>
        <p:spPr>
          <a:xfrm flipH="1">
            <a:off x="8298523" y="4047793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2186230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2576796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2981997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373374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7" name="Овал 96"/>
          <p:cNvSpPr/>
          <p:nvPr/>
        </p:nvSpPr>
        <p:spPr>
          <a:xfrm>
            <a:off x="3823755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1" name="Овал 100"/>
          <p:cNvSpPr/>
          <p:nvPr/>
        </p:nvSpPr>
        <p:spPr>
          <a:xfrm>
            <a:off x="1720111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224788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4297962" y="5562612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6134234" y="5552301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6633124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1" name="Овал 110"/>
          <p:cNvSpPr/>
          <p:nvPr/>
        </p:nvSpPr>
        <p:spPr>
          <a:xfrm>
            <a:off x="7124953" y="554371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2" name="Овал 111"/>
          <p:cNvSpPr/>
          <p:nvPr/>
        </p:nvSpPr>
        <p:spPr>
          <a:xfrm>
            <a:off x="7609087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3" name="Овал 112"/>
          <p:cNvSpPr/>
          <p:nvPr/>
        </p:nvSpPr>
        <p:spPr>
          <a:xfrm>
            <a:off x="8115672" y="553953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5" name="Овал 114"/>
          <p:cNvSpPr/>
          <p:nvPr/>
        </p:nvSpPr>
        <p:spPr>
          <a:xfrm>
            <a:off x="8646594" y="5552301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6" name="Овал 115"/>
          <p:cNvSpPr/>
          <p:nvPr/>
        </p:nvSpPr>
        <p:spPr>
          <a:xfrm>
            <a:off x="9708438" y="553041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17" name="Прямая со стрелкой 116"/>
          <p:cNvCxnSpPr>
            <a:stCxn id="69" idx="4"/>
            <a:endCxn id="101" idx="0"/>
          </p:cNvCxnSpPr>
          <p:nvPr/>
        </p:nvCxnSpPr>
        <p:spPr>
          <a:xfrm flipH="1">
            <a:off x="1883641" y="5018716"/>
            <a:ext cx="287804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69" idx="4"/>
            <a:endCxn id="89" idx="0"/>
          </p:cNvCxnSpPr>
          <p:nvPr/>
        </p:nvCxnSpPr>
        <p:spPr>
          <a:xfrm>
            <a:off x="2171445" y="5018716"/>
            <a:ext cx="178315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69" idx="4"/>
          </p:cNvCxnSpPr>
          <p:nvPr/>
        </p:nvCxnSpPr>
        <p:spPr>
          <a:xfrm flipH="1">
            <a:off x="1415305" y="5018716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76" idx="4"/>
            <a:endCxn id="90" idx="0"/>
          </p:cNvCxnSpPr>
          <p:nvPr/>
        </p:nvCxnSpPr>
        <p:spPr>
          <a:xfrm flipH="1">
            <a:off x="2740326" y="5054646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76" idx="4"/>
            <a:endCxn id="93" idx="0"/>
          </p:cNvCxnSpPr>
          <p:nvPr/>
        </p:nvCxnSpPr>
        <p:spPr>
          <a:xfrm>
            <a:off x="2945905" y="5054646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7" idx="4"/>
            <a:endCxn id="95" idx="0"/>
          </p:cNvCxnSpPr>
          <p:nvPr/>
        </p:nvCxnSpPr>
        <p:spPr>
          <a:xfrm flipH="1">
            <a:off x="3536904" y="5064518"/>
            <a:ext cx="204547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cxnSpLocks/>
            <a:stCxn id="77" idx="4"/>
            <a:endCxn id="97" idx="0"/>
          </p:cNvCxnSpPr>
          <p:nvPr/>
        </p:nvCxnSpPr>
        <p:spPr>
          <a:xfrm>
            <a:off x="3741451" y="5064518"/>
            <a:ext cx="245834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81" idx="4"/>
            <a:endCxn id="108" idx="0"/>
          </p:cNvCxnSpPr>
          <p:nvPr/>
        </p:nvCxnSpPr>
        <p:spPr>
          <a:xfrm flipH="1">
            <a:off x="6364133" y="5042227"/>
            <a:ext cx="550473" cy="5100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81" idx="4"/>
            <a:endCxn id="109" idx="0"/>
          </p:cNvCxnSpPr>
          <p:nvPr/>
        </p:nvCxnSpPr>
        <p:spPr>
          <a:xfrm flipH="1">
            <a:off x="6863023" y="5042227"/>
            <a:ext cx="51583" cy="4925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9167024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33" name="Овал 132"/>
          <p:cNvSpPr/>
          <p:nvPr/>
        </p:nvSpPr>
        <p:spPr>
          <a:xfrm>
            <a:off x="10303556" y="5516226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35" name="Прямая со стрелкой 134"/>
          <p:cNvCxnSpPr>
            <a:stCxn id="83" idx="4"/>
            <a:endCxn id="112" idx="0"/>
          </p:cNvCxnSpPr>
          <p:nvPr/>
        </p:nvCxnSpPr>
        <p:spPr>
          <a:xfrm flipH="1">
            <a:off x="7838986" y="5080318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83" idx="4"/>
            <a:endCxn id="113" idx="0"/>
          </p:cNvCxnSpPr>
          <p:nvPr/>
        </p:nvCxnSpPr>
        <p:spPr>
          <a:xfrm>
            <a:off x="8298523" y="5080318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>
            <a:stCxn id="84" idx="4"/>
            <a:endCxn id="132" idx="0"/>
          </p:cNvCxnSpPr>
          <p:nvPr/>
        </p:nvCxnSpPr>
        <p:spPr>
          <a:xfrm flipH="1">
            <a:off x="9396923" y="5080318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83" idx="4"/>
            <a:endCxn id="115" idx="0"/>
          </p:cNvCxnSpPr>
          <p:nvPr/>
        </p:nvCxnSpPr>
        <p:spPr>
          <a:xfrm>
            <a:off x="8298523" y="5080318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84" idx="4"/>
            <a:endCxn id="116" idx="0"/>
          </p:cNvCxnSpPr>
          <p:nvPr/>
        </p:nvCxnSpPr>
        <p:spPr>
          <a:xfrm>
            <a:off x="9616965" y="5080318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>
            <a:stCxn id="84" idx="4"/>
            <a:endCxn id="133" idx="0"/>
          </p:cNvCxnSpPr>
          <p:nvPr/>
        </p:nvCxnSpPr>
        <p:spPr>
          <a:xfrm>
            <a:off x="9616965" y="5080318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82" idx="4"/>
            <a:endCxn id="84" idx="0"/>
          </p:cNvCxnSpPr>
          <p:nvPr/>
        </p:nvCxnSpPr>
        <p:spPr>
          <a:xfrm>
            <a:off x="8770103" y="4047793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>
            <a:stCxn id="81" idx="4"/>
            <a:endCxn id="111" idx="0"/>
          </p:cNvCxnSpPr>
          <p:nvPr/>
        </p:nvCxnSpPr>
        <p:spPr>
          <a:xfrm>
            <a:off x="6914606" y="5042227"/>
            <a:ext cx="440246" cy="501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cxnSpLocks/>
            <a:stCxn id="77" idx="4"/>
            <a:endCxn id="104" idx="0"/>
          </p:cNvCxnSpPr>
          <p:nvPr/>
        </p:nvCxnSpPr>
        <p:spPr>
          <a:xfrm>
            <a:off x="3741451" y="5064518"/>
            <a:ext cx="774391" cy="4980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7" idx="4"/>
            <a:endCxn id="69" idx="0"/>
          </p:cNvCxnSpPr>
          <p:nvPr/>
        </p:nvCxnSpPr>
        <p:spPr>
          <a:xfrm flipH="1">
            <a:off x="2171445" y="4065619"/>
            <a:ext cx="959297" cy="719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7" idx="4"/>
            <a:endCxn id="76" idx="0"/>
          </p:cNvCxnSpPr>
          <p:nvPr/>
        </p:nvCxnSpPr>
        <p:spPr>
          <a:xfrm flipH="1">
            <a:off x="2945905" y="4065619"/>
            <a:ext cx="184837" cy="755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67" idx="4"/>
            <a:endCxn id="77" idx="0"/>
          </p:cNvCxnSpPr>
          <p:nvPr/>
        </p:nvCxnSpPr>
        <p:spPr>
          <a:xfrm>
            <a:off x="3130742" y="4065619"/>
            <a:ext cx="610709" cy="7648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82" idx="4"/>
          </p:cNvCxnSpPr>
          <p:nvPr/>
        </p:nvCxnSpPr>
        <p:spPr>
          <a:xfrm flipH="1">
            <a:off x="6884833" y="4047793"/>
            <a:ext cx="1885270" cy="7383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2148474" y="3677053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en-US" b="1" baseline="-25000" dirty="0"/>
              <a:t>1</a:t>
            </a:r>
            <a:endParaRPr lang="ru-RU" b="1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9135020" y="3518911"/>
            <a:ext cx="428322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ru-RU" b="1" baseline="-25000" dirty="0"/>
              <a:t>2</a:t>
            </a:r>
            <a:r>
              <a:rPr lang="ru-RU" b="1" dirty="0"/>
              <a:t> 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178095" y="557746"/>
            <a:ext cx="1040670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Split </a:t>
            </a:r>
            <a:r>
              <a:rPr lang="ru-RU" b="1" dirty="0"/>
              <a:t>(1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81" y="108527"/>
            <a:ext cx="153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одолжение</a:t>
            </a:r>
          </a:p>
        </p:txBody>
      </p:sp>
      <p:sp>
        <p:nvSpPr>
          <p:cNvPr id="77" name="Овал 76"/>
          <p:cNvSpPr/>
          <p:nvPr/>
        </p:nvSpPr>
        <p:spPr>
          <a:xfrm>
            <a:off x="3563135" y="48305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83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086928" y="907472"/>
                <a:ext cx="9765101" cy="4138980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ru-RU" sz="4000" dirty="0">
                    <a:latin typeface="+mn-lt"/>
                  </a:rPr>
                  <a:t>Удаление из дерева</a:t>
                </a:r>
                <a:r>
                  <a:rPr lang="en-US" sz="4000" dirty="0">
                    <a:latin typeface="+mn-lt"/>
                  </a:rPr>
                  <a:t> </a:t>
                </a:r>
                <a:r>
                  <a:rPr lang="ru-RU" sz="4000" dirty="0">
                    <a:latin typeface="+mn-lt"/>
                  </a:rPr>
                  <a:t>непрерывного участка </a:t>
                </a:r>
                <a:r>
                  <a:rPr lang="ru-RU" sz="4000" dirty="0">
                    <a:latin typeface="+mn-lt"/>
                    <a:ea typeface="+mn-ea"/>
                    <a:cs typeface="+mn-cs"/>
                  </a:rPr>
                  <a:t>ключей</a:t>
                </a:r>
                <a:r>
                  <a:rPr lang="ru-RU" sz="4000" dirty="0">
                    <a:latin typeface="+mn-lt"/>
                  </a:rPr>
                  <a:t>, лежащих в интервале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RU" sz="4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86928" y="907472"/>
                <a:ext cx="9765101" cy="4138980"/>
              </a:xfrm>
              <a:blipFill>
                <a:blip r:embed="rId2"/>
                <a:stretch>
                  <a:fillRect l="-624" r="-17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22260904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280570" y="554446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2910575" y="116286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875393" y="2126203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649853" y="2162133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344127" y="2165021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280570" y="1132855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620129" y="2135367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724017" y="2126203"/>
            <a:ext cx="666179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1:13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609286" y="1153872"/>
            <a:ext cx="727894" cy="22501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56:76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852646" y="2180566"/>
            <a:ext cx="650428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7:4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829347" y="2224369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8" idx="2"/>
            <a:endCxn id="9" idx="7"/>
          </p:cNvCxnSpPr>
          <p:nvPr/>
        </p:nvCxnSpPr>
        <p:spPr>
          <a:xfrm flipH="1">
            <a:off x="3402707" y="653485"/>
            <a:ext cx="1877863" cy="5410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643641" y="752524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006711" y="653485"/>
            <a:ext cx="1966522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177860" y="1378888"/>
            <a:ext cx="795373" cy="8016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068494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459060" y="287126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2864261" y="287126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255638" y="2834763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659475" y="283950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602375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134039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192436" y="2867609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652639" y="2874830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151733" y="2892388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650623" y="287483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142452" y="288380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965849" y="2892388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484765" y="28997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32359" y="28997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9029552" y="2869942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765905" y="2391271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19646" y="2391271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297569" y="2391271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622590" y="2391271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10575" y="2391271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419168" y="2391271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597734" y="2391271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410316" y="2360211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4882538" y="2360211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381632" y="2391271"/>
            <a:ext cx="675475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5880522" y="2391271"/>
            <a:ext cx="176585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510394" y="2881676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81031" y="2861428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>
            <a:off x="7177860" y="2414574"/>
            <a:ext cx="17888" cy="4778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177860" y="2414574"/>
            <a:ext cx="536804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740293" y="2429243"/>
            <a:ext cx="419769" cy="4524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177860" y="2414574"/>
            <a:ext cx="984398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9160062" y="2429243"/>
            <a:ext cx="99389" cy="4406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9160062" y="2429243"/>
            <a:ext cx="650868" cy="4321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73233" y="1378888"/>
            <a:ext cx="1186829" cy="8454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57107" y="2391271"/>
            <a:ext cx="315244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4900468" y="1371594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643641" y="1371594"/>
            <a:ext cx="413466" cy="7546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9" idx="4"/>
            <a:endCxn id="10" idx="0"/>
          </p:cNvCxnSpPr>
          <p:nvPr/>
        </p:nvCxnSpPr>
        <p:spPr>
          <a:xfrm flipH="1">
            <a:off x="2119646" y="1378888"/>
            <a:ext cx="1079214" cy="7473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9" idx="4"/>
            <a:endCxn id="11" idx="0"/>
          </p:cNvCxnSpPr>
          <p:nvPr/>
        </p:nvCxnSpPr>
        <p:spPr>
          <a:xfrm flipH="1">
            <a:off x="2910575" y="1378888"/>
            <a:ext cx="288285" cy="7832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" idx="4"/>
            <a:endCxn id="12" idx="0"/>
          </p:cNvCxnSpPr>
          <p:nvPr/>
        </p:nvCxnSpPr>
        <p:spPr>
          <a:xfrm>
            <a:off x="3198860" y="1378888"/>
            <a:ext cx="398874" cy="7861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Прямоугольник 111"/>
          <p:cNvSpPr/>
          <p:nvPr/>
        </p:nvSpPr>
        <p:spPr>
          <a:xfrm>
            <a:off x="856133" y="969311"/>
            <a:ext cx="3763995" cy="250115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3" name="Прямоугольник 112"/>
          <p:cNvSpPr/>
          <p:nvPr/>
        </p:nvSpPr>
        <p:spPr>
          <a:xfrm>
            <a:off x="7503074" y="2126203"/>
            <a:ext cx="2686556" cy="12815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7" name="Овал 166"/>
          <p:cNvSpPr/>
          <p:nvPr/>
        </p:nvSpPr>
        <p:spPr>
          <a:xfrm>
            <a:off x="2045684" y="463469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68" name="Овал 167"/>
          <p:cNvSpPr/>
          <p:nvPr/>
        </p:nvSpPr>
        <p:spPr>
          <a:xfrm>
            <a:off x="1298487" y="5191612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0" name="Овал 169"/>
          <p:cNvSpPr/>
          <p:nvPr/>
        </p:nvSpPr>
        <p:spPr>
          <a:xfrm>
            <a:off x="2072947" y="5227542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1" name="Овал 170"/>
          <p:cNvSpPr/>
          <p:nvPr/>
        </p:nvSpPr>
        <p:spPr>
          <a:xfrm>
            <a:off x="2767221" y="5230430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7" name="Овал 176"/>
          <p:cNvSpPr/>
          <p:nvPr/>
        </p:nvSpPr>
        <p:spPr>
          <a:xfrm>
            <a:off x="5864793" y="5315501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4" name="Овал 183"/>
          <p:cNvSpPr/>
          <p:nvPr/>
        </p:nvSpPr>
        <p:spPr>
          <a:xfrm>
            <a:off x="1491588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5" name="Овал 184"/>
          <p:cNvSpPr/>
          <p:nvPr/>
        </p:nvSpPr>
        <p:spPr>
          <a:xfrm>
            <a:off x="1882154" y="593667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6" name="Овал 185"/>
          <p:cNvSpPr/>
          <p:nvPr/>
        </p:nvSpPr>
        <p:spPr>
          <a:xfrm>
            <a:off x="2287355" y="593667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7" name="Овал 186"/>
          <p:cNvSpPr/>
          <p:nvPr/>
        </p:nvSpPr>
        <p:spPr>
          <a:xfrm>
            <a:off x="2678732" y="590017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8" name="Овал 187"/>
          <p:cNvSpPr/>
          <p:nvPr/>
        </p:nvSpPr>
        <p:spPr>
          <a:xfrm>
            <a:off x="3082569" y="590490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9" name="Овал 188"/>
          <p:cNvSpPr/>
          <p:nvPr/>
        </p:nvSpPr>
        <p:spPr>
          <a:xfrm>
            <a:off x="1025469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0" name="Овал 189"/>
          <p:cNvSpPr/>
          <p:nvPr/>
        </p:nvSpPr>
        <p:spPr>
          <a:xfrm>
            <a:off x="557133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8" name="Овал 197"/>
          <p:cNvSpPr/>
          <p:nvPr/>
        </p:nvSpPr>
        <p:spPr>
          <a:xfrm>
            <a:off x="4051289" y="593585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9" name="Овал 198"/>
          <p:cNvSpPr/>
          <p:nvPr/>
        </p:nvSpPr>
        <p:spPr>
          <a:xfrm>
            <a:off x="4660372" y="593887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00" name="Овал 199"/>
          <p:cNvSpPr/>
          <p:nvPr/>
        </p:nvSpPr>
        <p:spPr>
          <a:xfrm>
            <a:off x="5974744" y="5915329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01" name="Прямая со стрелкой 200"/>
          <p:cNvCxnSpPr>
            <a:stCxn id="168" idx="4"/>
            <a:endCxn id="189" idx="0"/>
          </p:cNvCxnSpPr>
          <p:nvPr/>
        </p:nvCxnSpPr>
        <p:spPr>
          <a:xfrm flipH="1">
            <a:off x="1188999" y="5456680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 стрелкой 201"/>
          <p:cNvCxnSpPr>
            <a:stCxn id="168" idx="4"/>
            <a:endCxn id="184" idx="0"/>
          </p:cNvCxnSpPr>
          <p:nvPr/>
        </p:nvCxnSpPr>
        <p:spPr>
          <a:xfrm>
            <a:off x="1542740" y="5456680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/>
          <p:cNvCxnSpPr>
            <a:stCxn id="168" idx="4"/>
            <a:endCxn id="190" idx="0"/>
          </p:cNvCxnSpPr>
          <p:nvPr/>
        </p:nvCxnSpPr>
        <p:spPr>
          <a:xfrm flipH="1">
            <a:off x="720663" y="5456680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70" idx="4"/>
            <a:endCxn id="185" idx="0"/>
          </p:cNvCxnSpPr>
          <p:nvPr/>
        </p:nvCxnSpPr>
        <p:spPr>
          <a:xfrm flipH="1">
            <a:off x="2045684" y="5456680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70" idx="4"/>
            <a:endCxn id="186" idx="0"/>
          </p:cNvCxnSpPr>
          <p:nvPr/>
        </p:nvCxnSpPr>
        <p:spPr>
          <a:xfrm>
            <a:off x="2333669" y="5456680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171" idx="4"/>
            <a:endCxn id="187" idx="0"/>
          </p:cNvCxnSpPr>
          <p:nvPr/>
        </p:nvCxnSpPr>
        <p:spPr>
          <a:xfrm flipH="1">
            <a:off x="2842262" y="5456680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Прямая со стрелкой 206"/>
          <p:cNvCxnSpPr>
            <a:stCxn id="171" idx="4"/>
            <a:endCxn id="188" idx="0"/>
          </p:cNvCxnSpPr>
          <p:nvPr/>
        </p:nvCxnSpPr>
        <p:spPr>
          <a:xfrm>
            <a:off x="3020828" y="5456680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Овал 211"/>
          <p:cNvSpPr/>
          <p:nvPr/>
        </p:nvSpPr>
        <p:spPr>
          <a:xfrm>
            <a:off x="5455586" y="592706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13" name="Овал 212"/>
          <p:cNvSpPr/>
          <p:nvPr/>
        </p:nvSpPr>
        <p:spPr>
          <a:xfrm>
            <a:off x="6526223" y="590681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16" name="Прямая со стрелкой 215"/>
          <p:cNvCxnSpPr>
            <a:stCxn id="177" idx="4"/>
            <a:endCxn id="212" idx="0"/>
          </p:cNvCxnSpPr>
          <p:nvPr/>
        </p:nvCxnSpPr>
        <p:spPr>
          <a:xfrm flipH="1">
            <a:off x="5685485" y="5520375"/>
            <a:ext cx="510023" cy="4066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Прямая со стрелкой 217"/>
          <p:cNvCxnSpPr>
            <a:stCxn id="177" idx="4"/>
            <a:endCxn id="200" idx="0"/>
          </p:cNvCxnSpPr>
          <p:nvPr/>
        </p:nvCxnSpPr>
        <p:spPr>
          <a:xfrm>
            <a:off x="6195508" y="5520375"/>
            <a:ext cx="9135" cy="3949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Прямая со стрелкой 218"/>
          <p:cNvCxnSpPr>
            <a:stCxn id="177" idx="4"/>
            <a:endCxn id="213" idx="0"/>
          </p:cNvCxnSpPr>
          <p:nvPr/>
        </p:nvCxnSpPr>
        <p:spPr>
          <a:xfrm>
            <a:off x="6195508" y="5520375"/>
            <a:ext cx="560614" cy="386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Прямая со стрелкой 223"/>
          <p:cNvCxnSpPr>
            <a:stCxn id="167" idx="4"/>
            <a:endCxn id="168" idx="0"/>
          </p:cNvCxnSpPr>
          <p:nvPr/>
        </p:nvCxnSpPr>
        <p:spPr>
          <a:xfrm flipH="1">
            <a:off x="1542740" y="4850718"/>
            <a:ext cx="791229" cy="3408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Прямая со стрелкой 224"/>
          <p:cNvCxnSpPr>
            <a:stCxn id="167" idx="4"/>
            <a:endCxn id="170" idx="0"/>
          </p:cNvCxnSpPr>
          <p:nvPr/>
        </p:nvCxnSpPr>
        <p:spPr>
          <a:xfrm flipH="1">
            <a:off x="2333669" y="4850718"/>
            <a:ext cx="300" cy="3768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Прямая со стрелкой 225"/>
          <p:cNvCxnSpPr>
            <a:stCxn id="167" idx="4"/>
            <a:endCxn id="171" idx="0"/>
          </p:cNvCxnSpPr>
          <p:nvPr/>
        </p:nvCxnSpPr>
        <p:spPr>
          <a:xfrm>
            <a:off x="2333969" y="4850718"/>
            <a:ext cx="686859" cy="379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Овал 287"/>
          <p:cNvSpPr/>
          <p:nvPr/>
        </p:nvSpPr>
        <p:spPr>
          <a:xfrm>
            <a:off x="3530163" y="5896214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61" name="Прямая со стрелкой 160"/>
          <p:cNvCxnSpPr>
            <a:stCxn id="171" idx="4"/>
            <a:endCxn id="288" idx="0"/>
          </p:cNvCxnSpPr>
          <p:nvPr/>
        </p:nvCxnSpPr>
        <p:spPr>
          <a:xfrm>
            <a:off x="3020828" y="5456680"/>
            <a:ext cx="672865" cy="439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Овал 288"/>
          <p:cNvSpPr/>
          <p:nvPr/>
        </p:nvSpPr>
        <p:spPr>
          <a:xfrm>
            <a:off x="4261919" y="5303832"/>
            <a:ext cx="729502" cy="2165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: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92" name="Прямая со стрелкой 291"/>
          <p:cNvCxnSpPr>
            <a:stCxn id="289" idx="4"/>
            <a:endCxn id="198" idx="0"/>
          </p:cNvCxnSpPr>
          <p:nvPr/>
        </p:nvCxnSpPr>
        <p:spPr>
          <a:xfrm flipH="1">
            <a:off x="4281188" y="5520375"/>
            <a:ext cx="345482" cy="4154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Прямая со стрелкой 293"/>
          <p:cNvCxnSpPr>
            <a:stCxn id="289" idx="4"/>
            <a:endCxn id="199" idx="0"/>
          </p:cNvCxnSpPr>
          <p:nvPr/>
        </p:nvCxnSpPr>
        <p:spPr>
          <a:xfrm>
            <a:off x="4626670" y="5520375"/>
            <a:ext cx="263601" cy="4185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Овал 294"/>
          <p:cNvSpPr/>
          <p:nvPr/>
        </p:nvSpPr>
        <p:spPr>
          <a:xfrm>
            <a:off x="5066734" y="4634694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00" name="Прямая со стрелкой 299"/>
          <p:cNvCxnSpPr>
            <a:stCxn id="295" idx="4"/>
            <a:endCxn id="289" idx="0"/>
          </p:cNvCxnSpPr>
          <p:nvPr/>
        </p:nvCxnSpPr>
        <p:spPr>
          <a:xfrm flipH="1">
            <a:off x="4626670" y="4902950"/>
            <a:ext cx="791188" cy="4008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Прямая со стрелкой 301"/>
          <p:cNvCxnSpPr>
            <a:stCxn id="295" idx="4"/>
            <a:endCxn id="177" idx="0"/>
          </p:cNvCxnSpPr>
          <p:nvPr/>
        </p:nvCxnSpPr>
        <p:spPr>
          <a:xfrm>
            <a:off x="5417858" y="4902950"/>
            <a:ext cx="777650" cy="412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Овал 307"/>
          <p:cNvSpPr/>
          <p:nvPr/>
        </p:nvSpPr>
        <p:spPr>
          <a:xfrm>
            <a:off x="3684681" y="3944810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10" name="Прямая со стрелкой 309"/>
          <p:cNvCxnSpPr>
            <a:stCxn id="308" idx="4"/>
            <a:endCxn id="167" idx="0"/>
          </p:cNvCxnSpPr>
          <p:nvPr/>
        </p:nvCxnSpPr>
        <p:spPr>
          <a:xfrm flipH="1">
            <a:off x="2333969" y="4213066"/>
            <a:ext cx="1701836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Прямая со стрелкой 311"/>
          <p:cNvCxnSpPr>
            <a:stCxn id="308" idx="4"/>
            <a:endCxn id="295" idx="0"/>
          </p:cNvCxnSpPr>
          <p:nvPr/>
        </p:nvCxnSpPr>
        <p:spPr>
          <a:xfrm>
            <a:off x="4035805" y="4213066"/>
            <a:ext cx="1382053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TextBox 315"/>
          <p:cNvSpPr txBox="1"/>
          <p:nvPr/>
        </p:nvSpPr>
        <p:spPr>
          <a:xfrm>
            <a:off x="7264177" y="4065018"/>
            <a:ext cx="2316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TextBox 316"/>
              <p:cNvSpPr txBox="1"/>
              <p:nvPr/>
            </p:nvSpPr>
            <p:spPr>
              <a:xfrm>
                <a:off x="9437938" y="4065018"/>
                <a:ext cx="1359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О(</m:t>
                      </m:r>
                      <m:r>
                        <m:rPr>
                          <m:sty m:val="p"/>
                        </m:rPr>
                        <a:rPr lang="en-US" sz="2400" b="1" i="1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317" name="TextBox 3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938" y="4065018"/>
                <a:ext cx="1359668" cy="461665"/>
              </a:xfrm>
              <a:prstGeom prst="rect">
                <a:avLst/>
              </a:prstGeom>
              <a:blipFill>
                <a:blip r:embed="rId2"/>
                <a:stretch>
                  <a:fillRect r="-89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0" name="Рисунок 10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425646" y="4634694"/>
            <a:ext cx="3726963" cy="642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зависит от размера удаляемого участка</a:t>
            </a:r>
          </a:p>
        </p:txBody>
      </p:sp>
    </p:spTree>
    <p:extLst>
      <p:ext uri="{BB962C8B-B14F-4D97-AF65-F5344CB8AC3E}">
        <p14:creationId xmlns:p14="http://schemas.microsoft.com/office/powerpoint/2010/main" val="25791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67" grpId="0" animBg="1"/>
      <p:bldP spid="168" grpId="0" animBg="1"/>
      <p:bldP spid="170" grpId="0" animBg="1"/>
      <p:bldP spid="171" grpId="0" animBg="1"/>
      <p:bldP spid="177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8" grpId="0" animBg="1"/>
      <p:bldP spid="199" grpId="0" animBg="1"/>
      <p:bldP spid="200" grpId="0" animBg="1"/>
      <p:bldP spid="212" grpId="0" animBg="1"/>
      <p:bldP spid="213" grpId="0" animBg="1"/>
      <p:bldP spid="288" grpId="0" animBg="1"/>
      <p:bldP spid="289" grpId="0" animBg="1"/>
      <p:bldP spid="295" grpId="0" animBg="1"/>
      <p:bldP spid="308" grpId="0" animBg="1"/>
      <p:bldP spid="316" grpId="0"/>
      <p:bldP spid="317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619BD5-2E8D-6A6B-F3DA-966DA5505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705" y="2337858"/>
            <a:ext cx="10898828" cy="22943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latin typeface="+mn-lt"/>
              </a:rPr>
              <a:t>B-</a:t>
            </a:r>
            <a:r>
              <a:rPr lang="ru-RU" sz="4000" b="1" dirty="0">
                <a:latin typeface="+mn-lt"/>
              </a:rPr>
              <a:t>дерево </a:t>
            </a:r>
            <a:br>
              <a:rPr lang="ru-RU" sz="4000" dirty="0">
                <a:latin typeface="+mn-lt"/>
              </a:rPr>
            </a:br>
            <a:r>
              <a:rPr lang="ru-RU" sz="3200" dirty="0">
                <a:latin typeface="+mn-lt"/>
              </a:rPr>
              <a:t>произносится: «би»-дерев)</a:t>
            </a:r>
            <a:br>
              <a:rPr lang="ru-RU" sz="3200" dirty="0">
                <a:latin typeface="+mn-lt"/>
              </a:rPr>
            </a:br>
            <a:r>
              <a:rPr lang="ru-RU" sz="3200" dirty="0">
                <a:latin typeface="+mn-lt"/>
              </a:rPr>
              <a:t>(</a:t>
            </a:r>
            <a:r>
              <a:rPr lang="ru-RU" sz="3200" i="1" dirty="0">
                <a:latin typeface="+mn-lt"/>
              </a:rPr>
              <a:t>англ. </a:t>
            </a:r>
            <a:r>
              <a:rPr lang="en-US" sz="3200" b="0" dirty="0">
                <a:solidFill>
                  <a:srgbClr val="222222"/>
                </a:solidFill>
                <a:effectLst/>
                <a:latin typeface="+mn-lt"/>
              </a:rPr>
              <a:t>B-tree</a:t>
            </a:r>
            <a:r>
              <a:rPr lang="ru-RU" sz="3200" dirty="0">
                <a:solidFill>
                  <a:srgbClr val="222222"/>
                </a:solidFill>
                <a:effectLst/>
                <a:latin typeface="+mn-lt"/>
              </a:rPr>
              <a:t>)</a:t>
            </a:r>
            <a:endParaRPr lang="ru-BY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164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347" y="233101"/>
            <a:ext cx="2092691" cy="199453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D48FC3E-F9DF-6AE4-1CFC-F8F49B5F5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202" y="2838928"/>
            <a:ext cx="1785034" cy="272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C87448-9F60-B02D-6B32-2B31BE98540B}"/>
              </a:ext>
            </a:extLst>
          </p:cNvPr>
          <p:cNvSpPr txBox="1"/>
          <p:nvPr/>
        </p:nvSpPr>
        <p:spPr>
          <a:xfrm>
            <a:off x="10608236" y="3291013"/>
            <a:ext cx="158376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0" dirty="0">
                <a:solidFill>
                  <a:srgbClr val="202122"/>
                </a:solidFill>
                <a:effectLst/>
              </a:rPr>
              <a:t>Эдвард </a:t>
            </a:r>
            <a:r>
              <a:rPr lang="ru-RU" sz="1600" b="1" i="0" dirty="0" err="1">
                <a:solidFill>
                  <a:srgbClr val="202122"/>
                </a:solidFill>
                <a:effectLst/>
              </a:rPr>
              <a:t>Маккрейт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</a:p>
          <a:p>
            <a:r>
              <a:rPr lang="ru-RU" sz="1600" b="0" i="0" u="none" strike="noStrike" dirty="0">
                <a:solidFill>
                  <a:srgbClr val="0645AD"/>
                </a:solidFill>
                <a:effectLst/>
                <a:hlinkClick r:id="rId5" tooltip="Английский язык"/>
              </a:rPr>
              <a:t>англ.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Edward</a:t>
            </a:r>
            <a:r>
              <a:rPr lang="ru-RU" sz="1600" b="0" i="1" dirty="0">
                <a:solidFill>
                  <a:srgbClr val="202122"/>
                </a:solidFill>
                <a:effectLst/>
              </a:rPr>
              <a:t> M. 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McCreight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; родился в 1941 </a:t>
            </a:r>
            <a:endParaRPr lang="ru-RU" sz="1600" dirty="0">
              <a:solidFill>
                <a:srgbClr val="202122"/>
              </a:solidFill>
            </a:endParaRP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 американский учёный</a:t>
            </a:r>
            <a:endParaRPr lang="ru-BY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F5A896-58CE-684C-7239-F00622EF3D53}"/>
              </a:ext>
            </a:extLst>
          </p:cNvPr>
          <p:cNvSpPr txBox="1"/>
          <p:nvPr/>
        </p:nvSpPr>
        <p:spPr>
          <a:xfrm>
            <a:off x="10563856" y="556267"/>
            <a:ext cx="158376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0" dirty="0">
                <a:solidFill>
                  <a:srgbClr val="202122"/>
                </a:solidFill>
                <a:effectLst/>
              </a:rPr>
              <a:t>Рудольф Байер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</a:p>
          <a:p>
            <a:r>
              <a:rPr lang="ru-RU" sz="1600" b="0" i="0" u="none" strike="noStrike" dirty="0">
                <a:solidFill>
                  <a:srgbClr val="0645AD"/>
                </a:solidFill>
                <a:effectLst/>
                <a:hlinkClick r:id="rId6" tooltip="Немецкий язык"/>
              </a:rPr>
              <a:t>нем.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Rudolf</a:t>
            </a:r>
            <a:r>
              <a:rPr lang="ru-RU" sz="1600" b="0" i="1" dirty="0">
                <a:solidFill>
                  <a:srgbClr val="202122"/>
                </a:solidFill>
                <a:effectLst/>
              </a:rPr>
              <a:t> Bayer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 </a:t>
            </a: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родился в </a:t>
            </a:r>
            <a:r>
              <a:rPr lang="ru-RU" sz="1600" dirty="0">
                <a:solidFill>
                  <a:srgbClr val="0645AD"/>
                </a:solidFill>
              </a:rPr>
              <a:t>1939 </a:t>
            </a:r>
            <a:endParaRPr lang="ru-RU" sz="1600" b="0" i="0" dirty="0">
              <a:solidFill>
                <a:srgbClr val="202122"/>
              </a:solidFill>
              <a:effectLst/>
            </a:endParaRP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 немецкий учёный</a:t>
            </a:r>
            <a:endParaRPr lang="ru-BY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02D23C-40F3-80EE-70FC-84381018DA8B}"/>
              </a:ext>
            </a:extLst>
          </p:cNvPr>
          <p:cNvSpPr txBox="1"/>
          <p:nvPr/>
        </p:nvSpPr>
        <p:spPr>
          <a:xfrm>
            <a:off x="89989" y="0"/>
            <a:ext cx="835362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	В</a:t>
            </a:r>
            <a:r>
              <a:rPr lang="ru-RU" sz="2800" b="1" dirty="0"/>
              <a:t> 1970 году </a:t>
            </a:r>
            <a:r>
              <a:rPr lang="ru-RU" sz="2800" dirty="0" err="1"/>
              <a:t>Р.Байером</a:t>
            </a:r>
            <a:r>
              <a:rPr lang="ru-RU" sz="2800" dirty="0"/>
              <a:t> и </a:t>
            </a:r>
            <a:r>
              <a:rPr lang="ru-RU" sz="2800" dirty="0" err="1"/>
              <a:t>Э.Маккрейтом</a:t>
            </a:r>
            <a:r>
              <a:rPr lang="ru-RU" sz="2800" dirty="0"/>
              <a:t> разработана структура данных </a:t>
            </a:r>
            <a:r>
              <a:rPr lang="ru-RU" sz="2800" b="1" dirty="0"/>
              <a:t>сбалансированного по высоте сильно ветвящегося поискового дерева </a:t>
            </a:r>
            <a:r>
              <a:rPr lang="ru-RU" sz="2400" dirty="0"/>
              <a:t>(степень ветвления – количество сыновей у вершины на практике, как правило, от 50 до 2000)</a:t>
            </a:r>
            <a:r>
              <a:rPr lang="ru-RU" sz="2400" i="1" dirty="0"/>
              <a:t>, </a:t>
            </a:r>
            <a:r>
              <a:rPr lang="ru-RU" sz="2800" dirty="0"/>
              <a:t>которое в последствии получило название </a:t>
            </a:r>
            <a:r>
              <a:rPr lang="en-US" sz="2800" b="1" dirty="0"/>
              <a:t>B</a:t>
            </a:r>
            <a:r>
              <a:rPr lang="ru-RU" sz="2800" b="1" dirty="0"/>
              <a:t>-дерева</a:t>
            </a:r>
            <a:r>
              <a:rPr lang="en-US" sz="2800" dirty="0"/>
              <a:t>.</a:t>
            </a:r>
            <a:endParaRPr lang="ru-RU" sz="2800" dirty="0"/>
          </a:p>
          <a:p>
            <a:pPr algn="just"/>
            <a:endParaRPr lang="en-US" sz="2800" dirty="0"/>
          </a:p>
          <a:p>
            <a:pPr algn="just"/>
            <a:r>
              <a:rPr lang="ru-RU" sz="2800" dirty="0"/>
              <a:t>	На практике структура данных используется при обработке больших данных, хранящихся во внешней памяти. Размер вершины </a:t>
            </a:r>
            <a:r>
              <a:rPr lang="en-US" sz="2800" dirty="0"/>
              <a:t>B-</a:t>
            </a:r>
            <a:r>
              <a:rPr lang="ru-RU" sz="2800" dirty="0"/>
              <a:t>дерева обычно соответствует размеру дисковой страницы</a:t>
            </a:r>
            <a:r>
              <a:rPr lang="en-US" sz="2800" dirty="0"/>
              <a:t>. </a:t>
            </a:r>
            <a:r>
              <a:rPr lang="ru-RU" sz="2800" dirty="0"/>
              <a:t>Большая степень ветвления снижает высоту дерева, что в свою очередь снижает число обращении к внешней памяти, которое необходимо для выполнения операций с </a:t>
            </a:r>
            <a:r>
              <a:rPr lang="en-US" sz="2800" dirty="0"/>
              <a:t>B-</a:t>
            </a:r>
            <a:r>
              <a:rPr lang="ru-RU" sz="2800" dirty="0"/>
              <a:t>деревом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27851" y="2896276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4C52F022-C0C4-0BB5-5F32-11D506051A97}"/>
                  </a:ext>
                </a:extLst>
              </p:cNvPr>
              <p:cNvSpPr txBox="1"/>
              <p:nvPr/>
            </p:nvSpPr>
            <p:spPr>
              <a:xfrm>
                <a:off x="170695" y="3097551"/>
                <a:ext cx="12009273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орень дерева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одержит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от 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 до 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 ключе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й, </m:t>
                    </m:r>
                  </m:oMath>
                </a14:m>
                <a:r>
                  <a:rPr lang="ru-RU" sz="2400" dirty="0"/>
                  <a:t>которые располагаются в порядке возрастания</a:t>
                </a:r>
                <a14:m>
                  <m:oMath xmlns:m="http://schemas.openxmlformats.org/officeDocument/2006/math">
                    <m:r>
                      <a:rPr lang="en-US" sz="2400" b="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аждая некорневая внутренняя вершина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дерева</a:t>
                </a:r>
                <a:r>
                  <a:rPr lang="ru-RU" sz="2400" b="1" dirty="0"/>
                  <a:t> </a:t>
                </a:r>
                <a:r>
                  <a:rPr lang="ru-RU" sz="2400" dirty="0"/>
                  <a:t>порядк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имеет</a:t>
                </a:r>
                <a:r>
                  <a:rPr lang="en-US" sz="2400" dirty="0"/>
                  <a:t> </a:t>
                </a:r>
                <a:r>
                  <a:rPr lang="ru-RU" sz="2400" dirty="0"/>
                  <a:t>от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ru-RU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sz="2400" dirty="0"/>
                  <a:t>до </a:t>
                </a:r>
                <a14:m>
                  <m:oMath xmlns:m="http://schemas.openxmlformats.org/officeDocument/2006/math">
                    <m:r>
                      <a:rPr lang="ru-RU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1" dirty="0"/>
                  <a:t> ключей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/>
                  <a:t>которые располагаются в порядке </a:t>
                </a:r>
                <a:r>
                  <a:rPr lang="ru-RU" sz="2400" b="1" dirty="0"/>
                  <a:t>возрастания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i="0" dirty="0"/>
                  <a:t>если внутренняя вершина содержит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i="0" dirty="0"/>
                  <a:t>ключей, то она имее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sz="2400" i="0" dirty="0"/>
                  <a:t>потомка (у листьев потомков нет)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все листья  имеют одинаковую глубин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2400" i="0" dirty="0"/>
                  <a:t>последовательность ключей</a:t>
                </a:r>
                <a:r>
                  <a:rPr lang="ru-RU" sz="2400" dirty="0"/>
                  <a:t>, хранящихся в </a:t>
                </a:r>
                <a:r>
                  <a:rPr lang="ru-RU" sz="2400" i="0" dirty="0"/>
                  <a:t> некоторой вершине, то все ключи первого поддерева потомков лежат в диапазоне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i="0" dirty="0"/>
                  <a:t>второго поддерев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третьего 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4C52F022-C0C4-0BB5-5F32-11D506051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95" y="3097551"/>
                <a:ext cx="12009273" cy="3785652"/>
              </a:xfrm>
              <a:prstGeom prst="rect">
                <a:avLst/>
              </a:prstGeom>
              <a:blipFill>
                <a:blip r:embed="rId2"/>
                <a:stretch>
                  <a:fillRect l="-660" t="-1288" r="-1218" b="-27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327579"/>
              </p:ext>
            </p:extLst>
          </p:nvPr>
        </p:nvGraphicFramePr>
        <p:xfrm>
          <a:off x="5721222" y="264345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429949"/>
              </p:ext>
            </p:extLst>
          </p:nvPr>
        </p:nvGraphicFramePr>
        <p:xfrm>
          <a:off x="2183347" y="157571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9387129"/>
              </p:ext>
            </p:extLst>
          </p:nvPr>
        </p:nvGraphicFramePr>
        <p:xfrm>
          <a:off x="5708311" y="160087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706170"/>
              </p:ext>
            </p:extLst>
          </p:nvPr>
        </p:nvGraphicFramePr>
        <p:xfrm>
          <a:off x="9111249" y="161695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098880"/>
              </p:ext>
            </p:extLst>
          </p:nvPr>
        </p:nvGraphicFramePr>
        <p:xfrm>
          <a:off x="1477225" y="2636837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8472608"/>
              </p:ext>
            </p:extLst>
          </p:nvPr>
        </p:nvGraphicFramePr>
        <p:xfrm>
          <a:off x="2793567" y="2646998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514312"/>
              </p:ext>
            </p:extLst>
          </p:nvPr>
        </p:nvGraphicFramePr>
        <p:xfrm>
          <a:off x="4225102" y="2669012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479863"/>
              </p:ext>
            </p:extLst>
          </p:nvPr>
        </p:nvGraphicFramePr>
        <p:xfrm>
          <a:off x="5627851" y="2699492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615993"/>
              </p:ext>
            </p:extLst>
          </p:nvPr>
        </p:nvGraphicFramePr>
        <p:xfrm>
          <a:off x="6914838" y="2699492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119227"/>
              </p:ext>
            </p:extLst>
          </p:nvPr>
        </p:nvGraphicFramePr>
        <p:xfrm>
          <a:off x="8203891" y="2699492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872635"/>
              </p:ext>
            </p:extLst>
          </p:nvPr>
        </p:nvGraphicFramePr>
        <p:xfrm>
          <a:off x="9519715" y="2699492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344867"/>
              </p:ext>
            </p:extLst>
          </p:nvPr>
        </p:nvGraphicFramePr>
        <p:xfrm>
          <a:off x="10871782" y="2699492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06574"/>
              </p:ext>
            </p:extLst>
          </p:nvPr>
        </p:nvGraphicFramePr>
        <p:xfrm>
          <a:off x="0" y="2646998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2983423" y="662280"/>
            <a:ext cx="2720032" cy="9134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42288" y="662280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791642" y="662280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14214" y="1973654"/>
            <a:ext cx="1469133" cy="673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096321" y="1998807"/>
            <a:ext cx="585584" cy="638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3268775" y="2010872"/>
            <a:ext cx="194249" cy="636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892167" y="1998807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26297" y="1983990"/>
            <a:ext cx="15991" cy="715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774879" y="2014895"/>
            <a:ext cx="745278" cy="684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27994" y="2014894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31400" y="2010872"/>
            <a:ext cx="530540" cy="688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177424" y="2010872"/>
            <a:ext cx="1336583" cy="688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66F2912-6E9C-020D-AD37-45AC0C456A88}"/>
                  </a:ext>
                </a:extLst>
              </p:cNvPr>
              <p:cNvSpPr txBox="1"/>
              <p:nvPr/>
            </p:nvSpPr>
            <p:spPr>
              <a:xfrm>
                <a:off x="182728" y="98625"/>
                <a:ext cx="535676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B-</a:t>
                </a:r>
                <a:r>
                  <a:rPr lang="ru-RU" sz="2400" b="1" dirty="0"/>
                  <a:t>дерево </a:t>
                </a:r>
                <a:r>
                  <a:rPr lang="ru-RU" sz="2400" dirty="0"/>
                  <a:t>(параметр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 err="1"/>
                  <a:t>требуется,чтобы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2)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66F2912-6E9C-020D-AD37-45AC0C456A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28" y="98625"/>
                <a:ext cx="5356768" cy="830997"/>
              </a:xfrm>
              <a:prstGeom prst="rect">
                <a:avLst/>
              </a:prstGeom>
              <a:blipFill>
                <a:blip r:embed="rId3"/>
                <a:stretch>
                  <a:fillRect l="-1820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432707-C321-ECB0-C05C-6B540C597301}"/>
                  </a:ext>
                </a:extLst>
              </p:cNvPr>
              <p:cNvSpPr txBox="1"/>
              <p:nvPr/>
            </p:nvSpPr>
            <p:spPr>
              <a:xfrm>
                <a:off x="3613323" y="735065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4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432707-C321-ECB0-C05C-6B540C597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323" y="735065"/>
                <a:ext cx="969817" cy="276999"/>
              </a:xfrm>
              <a:prstGeom prst="rect">
                <a:avLst/>
              </a:prstGeom>
              <a:blipFill>
                <a:blip r:embed="rId4"/>
                <a:stretch>
                  <a:fillRect l="-8176" t="-4444" r="-8805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42FA8414-E367-5DC8-542B-374AD31AA65F}"/>
                  </a:ext>
                </a:extLst>
              </p:cNvPr>
              <p:cNvSpPr txBox="1"/>
              <p:nvPr/>
            </p:nvSpPr>
            <p:spPr>
              <a:xfrm>
                <a:off x="6427922" y="991587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;6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42FA8414-E367-5DC8-542B-374AD31AA6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922" y="991587"/>
                <a:ext cx="857607" cy="276999"/>
              </a:xfrm>
              <a:prstGeom prst="rect">
                <a:avLst/>
              </a:prstGeom>
              <a:blipFill>
                <a:blip r:embed="rId5"/>
                <a:stretch>
                  <a:fillRect l="-9220" t="-4444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5C3F9919-EC50-0759-E34B-E714572DA56E}"/>
                  </a:ext>
                </a:extLst>
              </p:cNvPr>
              <p:cNvSpPr txBox="1"/>
              <p:nvPr/>
            </p:nvSpPr>
            <p:spPr>
              <a:xfrm>
                <a:off x="8155170" y="782751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;+∞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5C3F9919-EC50-0759-E34B-E714572DA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170" y="782751"/>
                <a:ext cx="969817" cy="276999"/>
              </a:xfrm>
              <a:prstGeom prst="rect">
                <a:avLst/>
              </a:prstGeom>
              <a:blipFill>
                <a:blip r:embed="rId6"/>
                <a:stretch>
                  <a:fillRect l="-7547" t="-2174" r="-7547" b="-369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CD31BFE-E5AB-557E-712A-A4E458826761}"/>
                  </a:ext>
                </a:extLst>
              </p:cNvPr>
              <p:cNvSpPr txBox="1"/>
              <p:nvPr/>
            </p:nvSpPr>
            <p:spPr>
              <a:xfrm>
                <a:off x="397053" y="2166745"/>
                <a:ext cx="8415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8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CD31BFE-E5AB-557E-712A-A4E4588267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53" y="2166745"/>
                <a:ext cx="841577" cy="276999"/>
              </a:xfrm>
              <a:prstGeom prst="rect">
                <a:avLst/>
              </a:prstGeom>
              <a:blipFill>
                <a:blip r:embed="rId7"/>
                <a:stretch>
                  <a:fillRect l="-9420" t="-2174" r="-1014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F1F9C6C2-C7B5-3588-F1A8-C19B42D3C6A8}"/>
                  </a:ext>
                </a:extLst>
              </p:cNvPr>
              <p:cNvSpPr txBox="1"/>
              <p:nvPr/>
            </p:nvSpPr>
            <p:spPr>
              <a:xfrm>
                <a:off x="1643114" y="2166746"/>
                <a:ext cx="7293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;35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F1F9C6C2-C7B5-3588-F1A8-C19B42D3C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14" y="2166746"/>
                <a:ext cx="729367" cy="276999"/>
              </a:xfrm>
              <a:prstGeom prst="rect">
                <a:avLst/>
              </a:prstGeom>
              <a:blipFill>
                <a:blip r:embed="rId8"/>
                <a:stretch>
                  <a:fillRect l="-10924" t="-2174" r="-1176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C3B3C421-2F09-A338-25C5-D313A5E987AD}"/>
                  </a:ext>
                </a:extLst>
              </p:cNvPr>
              <p:cNvSpPr txBox="1"/>
              <p:nvPr/>
            </p:nvSpPr>
            <p:spPr>
              <a:xfrm>
                <a:off x="3403088" y="2196180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5;4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C3B3C421-2F09-A338-25C5-D313A5E98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088" y="2196180"/>
                <a:ext cx="857607" cy="276999"/>
              </a:xfrm>
              <a:prstGeom prst="rect">
                <a:avLst/>
              </a:prstGeom>
              <a:blipFill>
                <a:blip r:embed="rId9"/>
                <a:stretch>
                  <a:fillRect l="-9220" t="-2174" r="-9220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F09D612-0E1B-46FA-263C-EA15A016EB3D}"/>
                  </a:ext>
                </a:extLst>
              </p:cNvPr>
              <p:cNvSpPr txBox="1"/>
              <p:nvPr/>
            </p:nvSpPr>
            <p:spPr>
              <a:xfrm>
                <a:off x="4398250" y="2201924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F09D612-0E1B-46FA-263C-EA15A016E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250" y="2201924"/>
                <a:ext cx="857607" cy="276999"/>
              </a:xfrm>
              <a:prstGeom prst="rect">
                <a:avLst/>
              </a:prstGeom>
              <a:blipFill>
                <a:blip r:embed="rId10"/>
                <a:stretch>
                  <a:fillRect l="-9220" t="-2174" r="-9220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8C76975-1B46-F9C2-886E-29C0639F3630}"/>
                  </a:ext>
                </a:extLst>
              </p:cNvPr>
              <p:cNvSpPr txBox="1"/>
              <p:nvPr/>
            </p:nvSpPr>
            <p:spPr>
              <a:xfrm>
                <a:off x="5770339" y="2179321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8C76975-1B46-F9C2-886E-29C0639F3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339" y="2179321"/>
                <a:ext cx="857607" cy="276999"/>
              </a:xfrm>
              <a:prstGeom prst="rect">
                <a:avLst/>
              </a:prstGeom>
              <a:blipFill>
                <a:blip r:embed="rId11"/>
                <a:stretch>
                  <a:fillRect l="-9286" t="-4444" r="-10000" b="-3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CE8A606-F847-5549-C349-FFAF23F0315C}"/>
                  </a:ext>
                </a:extLst>
              </p:cNvPr>
              <p:cNvSpPr txBox="1"/>
              <p:nvPr/>
            </p:nvSpPr>
            <p:spPr>
              <a:xfrm>
                <a:off x="7234064" y="2218693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CE8A606-F847-5549-C349-FFAF23F03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064" y="2218693"/>
                <a:ext cx="857607" cy="276999"/>
              </a:xfrm>
              <a:prstGeom prst="rect">
                <a:avLst/>
              </a:prstGeom>
              <a:blipFill>
                <a:blip r:embed="rId12"/>
                <a:stretch>
                  <a:fillRect l="-9286" t="-2222" r="-1000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8DA9517-F4F6-1235-C022-AF02D9CB157E}"/>
                  </a:ext>
                </a:extLst>
              </p:cNvPr>
              <p:cNvSpPr txBox="1"/>
              <p:nvPr/>
            </p:nvSpPr>
            <p:spPr>
              <a:xfrm>
                <a:off x="8145951" y="2179442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8DA9517-F4F6-1235-C022-AF02D9CB1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951" y="2179442"/>
                <a:ext cx="857607" cy="276999"/>
              </a:xfrm>
              <a:prstGeom prst="rect">
                <a:avLst/>
              </a:prstGeom>
              <a:blipFill>
                <a:blip r:embed="rId13"/>
                <a:stretch>
                  <a:fillRect l="-9220" t="-4444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F3C8E55-EDBA-A53C-1837-F69CC38D4966}"/>
                  </a:ext>
                </a:extLst>
              </p:cNvPr>
              <p:cNvSpPr txBox="1"/>
              <p:nvPr/>
            </p:nvSpPr>
            <p:spPr>
              <a:xfrm>
                <a:off x="9059416" y="2218692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F3C8E55-EDBA-A53C-1837-F69CC38D4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416" y="2218692"/>
                <a:ext cx="857607" cy="276999"/>
              </a:xfrm>
              <a:prstGeom prst="rect">
                <a:avLst/>
              </a:prstGeom>
              <a:blipFill>
                <a:blip r:embed="rId14"/>
                <a:stretch>
                  <a:fillRect l="-9220" t="-2222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0ADE7154-6A11-9997-F3CE-357F2B47E54F}"/>
                  </a:ext>
                </a:extLst>
              </p:cNvPr>
              <p:cNvSpPr txBox="1"/>
              <p:nvPr/>
            </p:nvSpPr>
            <p:spPr>
              <a:xfrm>
                <a:off x="11029098" y="2166745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;+∞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0ADE7154-6A11-9997-F3CE-357F2B47E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9098" y="2166745"/>
                <a:ext cx="969817" cy="276999"/>
              </a:xfrm>
              <a:prstGeom prst="rect">
                <a:avLst/>
              </a:prstGeom>
              <a:blipFill>
                <a:blip r:embed="rId15"/>
                <a:stretch>
                  <a:fillRect l="-8176" t="-2174" r="-880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88FFD3B-1CF7-EDCD-A039-DCD9C5DB4B0F}"/>
                  </a:ext>
                </a:extLst>
              </p:cNvPr>
              <p:cNvSpPr txBox="1"/>
              <p:nvPr/>
            </p:nvSpPr>
            <p:spPr>
              <a:xfrm>
                <a:off x="5796503" y="-86464"/>
                <a:ext cx="40263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88FFD3B-1CF7-EDCD-A039-DCD9C5DB4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503" y="-86464"/>
                <a:ext cx="40263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A4F3504D-4298-2DE6-96A1-9C1F1A6440C6}"/>
                  </a:ext>
                </a:extLst>
              </p:cNvPr>
              <p:cNvSpPr txBox="1"/>
              <p:nvPr/>
            </p:nvSpPr>
            <p:spPr>
              <a:xfrm>
                <a:off x="6307067" y="-57394"/>
                <a:ext cx="40263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A4F3504D-4298-2DE6-96A1-9C1F1A644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067" y="-57394"/>
                <a:ext cx="40263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182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  <p:bldP spid="118" grpId="0"/>
      <p:bldP spid="119" grpId="0"/>
      <p:bldP spid="120" grpId="0"/>
      <p:bldP spid="125" grpId="0"/>
      <p:bldP spid="127" grpId="0"/>
      <p:bldP spid="128" grpId="0"/>
      <p:bldP spid="129" grpId="0"/>
      <p:bldP spid="130" grpId="0"/>
      <p:bldP spid="131" grpId="0"/>
      <p:bldP spid="132" grpId="0"/>
      <p:bldP spid="139" grpId="0"/>
      <p:bldP spid="1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E52C15-C661-B273-375C-56F208106C86}"/>
                  </a:ext>
                </a:extLst>
              </p:cNvPr>
              <p:cNvSpPr txBox="1"/>
              <p:nvPr/>
            </p:nvSpPr>
            <p:spPr>
              <a:xfrm>
                <a:off x="4030576" y="2528721"/>
                <a:ext cx="3753855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E52C15-C661-B273-375C-56F208106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576" y="2528721"/>
                <a:ext cx="3753855" cy="9219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63EE9-891D-6EA4-8D63-3E68A3F4E6CE}"/>
                  </a:ext>
                </a:extLst>
              </p:cNvPr>
              <p:cNvSpPr txBox="1"/>
              <p:nvPr/>
            </p:nvSpPr>
            <p:spPr>
              <a:xfrm>
                <a:off x="1203158" y="866274"/>
                <a:ext cx="101546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усть </a:t>
                </a:r>
                <a:r>
                  <a:rPr lang="en-US" sz="2400" dirty="0"/>
                  <a:t>B-</a:t>
                </a:r>
                <a:r>
                  <a:rPr lang="ru-RU" sz="2400" dirty="0"/>
                  <a:t>дерево</a:t>
                </a:r>
                <a:r>
                  <a:rPr lang="en-US" sz="2400" dirty="0"/>
                  <a:t> c </a:t>
                </a:r>
                <a:r>
                  <a:rPr lang="ru-RU" sz="2400" dirty="0"/>
                  <a:t>параметром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ru-RU" sz="2400" dirty="0"/>
                  <a:t> содержи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вершин, тогда для его высоты справедливо следующее неравенство:</a:t>
                </a:r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63EE9-891D-6EA4-8D63-3E68A3F4E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158" y="866274"/>
                <a:ext cx="10154653" cy="830997"/>
              </a:xfrm>
              <a:prstGeom prst="rect">
                <a:avLst/>
              </a:prstGeom>
              <a:blipFill>
                <a:blip r:embed="rId3"/>
                <a:stretch>
                  <a:fillRect l="-900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139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33379" y="179551"/>
                <a:ext cx="11645353" cy="260598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sz="2600" dirty="0"/>
                  <a:t>Каждая внутренняя вершина </a:t>
                </a:r>
                <a:r>
                  <a:rPr lang="en-US" sz="2600" dirty="0"/>
                  <a:t>2-3 –</a:t>
                </a:r>
                <a:r>
                  <a:rPr lang="ru-RU" sz="2600" dirty="0"/>
                  <a:t>дерева является справочной и содержит две метки:</a:t>
                </a:r>
              </a:p>
              <a:p>
                <a:pPr marL="971550" lvl="1" indent="-514350"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а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𝑒𝑓𝑡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_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𝑎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максимальное  значение ключа в поддереве, корень которого – левый сын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b="1" dirty="0"/>
                  <a:t>;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𝑚𝑖𝑑𝑙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sty m:val="p"/>
                      </m:rPr>
                      <a:rPr lang="en-US" i="1" dirty="0" err="1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⁡_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𝑎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максимальное  значение ключа в поддереве, корень которого – средний сын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;</a:t>
                </a:r>
                <a:r>
                  <a:rPr lang="en-US" sz="2200" b="1" dirty="0"/>
                  <a:t>          </a:t>
                </a:r>
                <a:r>
                  <a:rPr lang="en-US" sz="1400" b="1" dirty="0"/>
                  <a:t>     </a:t>
                </a:r>
                <a:r>
                  <a:rPr lang="en-US" sz="1400" dirty="0"/>
                  <a:t>         </a:t>
                </a:r>
                <a:r>
                  <a:rPr lang="en-US" sz="1400" b="1" dirty="0"/>
                  <a:t>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ru-RU" sz="1400" b="1" dirty="0">
                  <a:latin typeface="Consolas" panose="020B0609020204030204" pitchFamily="49" charset="0"/>
                </a:endParaRPr>
              </a:p>
              <a:p>
                <a:pPr marL="0" lvl="0" indent="0">
                  <a:buNone/>
                </a:pPr>
                <a:endParaRPr lang="ru-RU" sz="36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3379" y="179551"/>
                <a:ext cx="11645353" cy="2605982"/>
              </a:xfrm>
              <a:blipFill>
                <a:blip r:embed="rId2"/>
                <a:stretch>
                  <a:fillRect l="-942" t="-35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/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689116"/>
              </p:ext>
            </p:extLst>
          </p:nvPr>
        </p:nvGraphicFramePr>
        <p:xfrm>
          <a:off x="2821449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030873"/>
              </p:ext>
            </p:extLst>
          </p:nvPr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/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33200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90906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6" y="159836"/>
            <a:ext cx="2325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оиск элемента</a:t>
            </a:r>
            <a:endParaRPr lang="ru-BY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5629469" y="1256461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DE1090-E89B-D380-DCD7-771728A18FA1}"/>
              </a:ext>
            </a:extLst>
          </p:cNvPr>
          <p:cNvSpPr txBox="1"/>
          <p:nvPr/>
        </p:nvSpPr>
        <p:spPr>
          <a:xfrm>
            <a:off x="5569837" y="2393277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82090E9C-D9C2-70C7-9A02-28BDF2408D8D}"/>
              </a:ext>
            </a:extLst>
          </p:cNvPr>
          <p:cNvCxnSpPr/>
          <p:nvPr/>
        </p:nvCxnSpPr>
        <p:spPr>
          <a:xfrm>
            <a:off x="5839040" y="3429000"/>
            <a:ext cx="9637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4A01F63-7196-8F64-F135-1F541B8BEA1C}"/>
              </a:ext>
            </a:extLst>
          </p:cNvPr>
          <p:cNvSpPr txBox="1"/>
          <p:nvPr/>
        </p:nvSpPr>
        <p:spPr>
          <a:xfrm>
            <a:off x="6029764" y="2409641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516AA2D-AA17-8F9D-AE6C-6C98F8519A30}"/>
              </a:ext>
            </a:extLst>
          </p:cNvPr>
          <p:cNvSpPr txBox="1"/>
          <p:nvPr/>
        </p:nvSpPr>
        <p:spPr>
          <a:xfrm>
            <a:off x="6289203" y="24908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6219156" y="1279918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3881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11" grpId="0"/>
      <p:bldP spid="11" grpId="1"/>
      <p:bldP spid="25" grpId="0"/>
      <p:bldP spid="27" grpId="0"/>
      <p:bldP spid="27" grpId="1"/>
      <p:bldP spid="28" grpId="0"/>
      <p:bldP spid="2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/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3280718"/>
              </p:ext>
            </p:extLst>
          </p:nvPr>
        </p:nvGraphicFramePr>
        <p:xfrm>
          <a:off x="2821449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932133"/>
              </p:ext>
            </p:extLst>
          </p:nvPr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/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33200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90906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5" y="159836"/>
            <a:ext cx="449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обавление элемента </a:t>
            </a:r>
            <a:r>
              <a:rPr lang="ru-RU" sz="2400" dirty="0"/>
              <a:t>(осуществляется в узел-лист)</a:t>
            </a:r>
            <a:endParaRPr lang="ru-BY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5629469" y="12564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82090E9C-D9C2-70C7-9A02-28BDF2408D8D}"/>
              </a:ext>
            </a:extLst>
          </p:cNvPr>
          <p:cNvCxnSpPr/>
          <p:nvPr/>
        </p:nvCxnSpPr>
        <p:spPr>
          <a:xfrm>
            <a:off x="5839040" y="3429000"/>
            <a:ext cx="9637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516AA2D-AA17-8F9D-AE6C-6C98F8519A30}"/>
              </a:ext>
            </a:extLst>
          </p:cNvPr>
          <p:cNvSpPr txBox="1"/>
          <p:nvPr/>
        </p:nvSpPr>
        <p:spPr>
          <a:xfrm>
            <a:off x="6289203" y="2490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6219156" y="127991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1F97C-FC09-C8D0-AEF5-267FCB05BE8D}"/>
              </a:ext>
            </a:extLst>
          </p:cNvPr>
          <p:cNvSpPr txBox="1"/>
          <p:nvPr/>
        </p:nvSpPr>
        <p:spPr>
          <a:xfrm>
            <a:off x="6422545" y="28023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AC168D-80FF-4FC6-471D-827594319361}"/>
              </a:ext>
            </a:extLst>
          </p:cNvPr>
          <p:cNvSpPr txBox="1"/>
          <p:nvPr/>
        </p:nvSpPr>
        <p:spPr>
          <a:xfrm>
            <a:off x="175690" y="4262497"/>
            <a:ext cx="118637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111111"/>
                </a:solidFill>
                <a:effectLst/>
                <a:latin typeface="-apple-system"/>
              </a:rPr>
              <a:t>Если в листе, в который мы пришли в результате поиска (поиск осуществляем, двигаясь от корня дерева),  есть свободная ячейка, то добавляем новый ключ в эту ячейку так, чтобы все ключи листа шли в возрастающем порядке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2873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27" grpId="0"/>
      <p:bldP spid="27" grpId="1"/>
      <p:bldP spid="28" grpId="0"/>
      <p:bldP spid="28" grpId="1"/>
      <p:bldP spid="12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711294"/>
              </p:ext>
            </p:extLst>
          </p:nvPr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700273"/>
              </p:ext>
            </p:extLst>
          </p:nvPr>
        </p:nvGraphicFramePr>
        <p:xfrm>
          <a:off x="2762061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/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961740"/>
              </p:ext>
            </p:extLst>
          </p:nvPr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51686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31518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5" y="159836"/>
            <a:ext cx="449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обавление элемента </a:t>
            </a:r>
            <a:r>
              <a:rPr lang="ru-RU" sz="2400" dirty="0"/>
              <a:t>(осуществляется в узел-лист)</a:t>
            </a:r>
            <a:endParaRPr lang="ru-BY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2757752" y="13360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3288074" y="134407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8AD98F-9FB3-5335-1ABB-B7836439B41B}"/>
              </a:ext>
            </a:extLst>
          </p:cNvPr>
          <p:cNvSpPr txBox="1"/>
          <p:nvPr/>
        </p:nvSpPr>
        <p:spPr>
          <a:xfrm>
            <a:off x="3048051" y="294595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graphicFrame>
        <p:nvGraphicFramePr>
          <p:cNvPr id="25" name="Таблица 28">
            <a:extLst>
              <a:ext uri="{FF2B5EF4-FFF2-40B4-BE49-F238E27FC236}">
                <a16:creationId xmlns:a16="http://schemas.microsoft.com/office/drawing/2014/main" id="{5A652989-1F13-DC86-2DB3-D497036D9E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709224"/>
              </p:ext>
            </p:extLst>
          </p:nvPr>
        </p:nvGraphicFramePr>
        <p:xfrm>
          <a:off x="294099" y="5076644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7360819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8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9808B89E-435E-E430-F56D-8AACA7F278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134023"/>
              </p:ext>
            </p:extLst>
          </p:nvPr>
        </p:nvGraphicFramePr>
        <p:xfrm>
          <a:off x="4404531" y="5066233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0" name="Таблица 28">
            <a:extLst>
              <a:ext uri="{FF2B5EF4-FFF2-40B4-BE49-F238E27FC236}">
                <a16:creationId xmlns:a16="http://schemas.microsoft.com/office/drawing/2014/main" id="{B19EC0A1-3692-005F-053B-47F533D30A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8563709"/>
              </p:ext>
            </p:extLst>
          </p:nvPr>
        </p:nvGraphicFramePr>
        <p:xfrm>
          <a:off x="2259724" y="5066233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1" name="Таблица 30">
            <a:extLst>
              <a:ext uri="{FF2B5EF4-FFF2-40B4-BE49-F238E27FC236}">
                <a16:creationId xmlns:a16="http://schemas.microsoft.com/office/drawing/2014/main" id="{F62E7A4B-2B7C-3735-BE2F-C690C7CC3E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546544"/>
              </p:ext>
            </p:extLst>
          </p:nvPr>
        </p:nvGraphicFramePr>
        <p:xfrm>
          <a:off x="3885948" y="4213149"/>
          <a:ext cx="45750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8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313A00C0-CD1D-6F74-7DDA-FAC9A6CCAC8B}"/>
              </a:ext>
            </a:extLst>
          </p:cNvPr>
          <p:cNvCxnSpPr>
            <a:endCxn id="30" idx="0"/>
          </p:cNvCxnSpPr>
          <p:nvPr/>
        </p:nvCxnSpPr>
        <p:spPr>
          <a:xfrm flipH="1">
            <a:off x="2945977" y="4578909"/>
            <a:ext cx="939971" cy="4873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D6836318-DF98-1CDA-EDBC-13488B5BB349}"/>
              </a:ext>
            </a:extLst>
          </p:cNvPr>
          <p:cNvCxnSpPr>
            <a:endCxn id="29" idx="0"/>
          </p:cNvCxnSpPr>
          <p:nvPr/>
        </p:nvCxnSpPr>
        <p:spPr>
          <a:xfrm>
            <a:off x="4343450" y="4578909"/>
            <a:ext cx="747334" cy="4873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Таблица 36">
            <a:extLst>
              <a:ext uri="{FF2B5EF4-FFF2-40B4-BE49-F238E27FC236}">
                <a16:creationId xmlns:a16="http://schemas.microsoft.com/office/drawing/2014/main" id="{B9BF918B-AB6B-6734-FB54-FB7952ACE2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804793"/>
              </p:ext>
            </p:extLst>
          </p:nvPr>
        </p:nvGraphicFramePr>
        <p:xfrm>
          <a:off x="10605886" y="5783628"/>
          <a:ext cx="1372506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9" name="Таблица 28">
            <a:extLst>
              <a:ext uri="{FF2B5EF4-FFF2-40B4-BE49-F238E27FC236}">
                <a16:creationId xmlns:a16="http://schemas.microsoft.com/office/drawing/2014/main" id="{88555534-875D-5F33-D1EB-A90B901186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6378155"/>
              </p:ext>
            </p:extLst>
          </p:nvPr>
        </p:nvGraphicFramePr>
        <p:xfrm>
          <a:off x="8644961" y="5783628"/>
          <a:ext cx="1372506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7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83F38558-C48D-57A5-0A46-2D37552937E5}"/>
              </a:ext>
            </a:extLst>
          </p:cNvPr>
          <p:cNvCxnSpPr>
            <a:cxnSpLocks/>
            <a:endCxn id="39" idx="0"/>
          </p:cNvCxnSpPr>
          <p:nvPr/>
        </p:nvCxnSpPr>
        <p:spPr>
          <a:xfrm>
            <a:off x="8557566" y="4889078"/>
            <a:ext cx="773648" cy="89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3BFD5F95-6E66-4778-889E-421B5B1070DB}"/>
              </a:ext>
            </a:extLst>
          </p:cNvPr>
          <p:cNvCxnSpPr>
            <a:cxnSpLocks/>
            <a:endCxn id="37" idx="0"/>
          </p:cNvCxnSpPr>
          <p:nvPr/>
        </p:nvCxnSpPr>
        <p:spPr>
          <a:xfrm>
            <a:off x="9067810" y="4889078"/>
            <a:ext cx="2224329" cy="89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Таблица 45">
            <a:extLst>
              <a:ext uri="{FF2B5EF4-FFF2-40B4-BE49-F238E27FC236}">
                <a16:creationId xmlns:a16="http://schemas.microsoft.com/office/drawing/2014/main" id="{21006F85-5C6D-D836-9CDE-A47172AABE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873156"/>
              </p:ext>
            </p:extLst>
          </p:nvPr>
        </p:nvGraphicFramePr>
        <p:xfrm>
          <a:off x="7467658" y="449918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48" name="Таблица 4">
            <a:extLst>
              <a:ext uri="{FF2B5EF4-FFF2-40B4-BE49-F238E27FC236}">
                <a16:creationId xmlns:a16="http://schemas.microsoft.com/office/drawing/2014/main" id="{85262765-9049-5A9C-C34E-E1A34C0E01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929886"/>
              </p:ext>
            </p:extLst>
          </p:nvPr>
        </p:nvGraphicFramePr>
        <p:xfrm>
          <a:off x="7213836" y="5742094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0" name="Таблица 4">
            <a:extLst>
              <a:ext uri="{FF2B5EF4-FFF2-40B4-BE49-F238E27FC236}">
                <a16:creationId xmlns:a16="http://schemas.microsoft.com/office/drawing/2014/main" id="{61063220-5F75-A50E-8F9A-E7C220F74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126003"/>
              </p:ext>
            </p:extLst>
          </p:nvPr>
        </p:nvGraphicFramePr>
        <p:xfrm>
          <a:off x="5543677" y="5752255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5B679383-450A-BD16-E0DB-8F948CF9026F}"/>
              </a:ext>
            </a:extLst>
          </p:cNvPr>
          <p:cNvCxnSpPr>
            <a:cxnSpLocks/>
            <a:endCxn id="50" idx="0"/>
          </p:cNvCxnSpPr>
          <p:nvPr/>
        </p:nvCxnSpPr>
        <p:spPr>
          <a:xfrm flipH="1">
            <a:off x="6257891" y="4889078"/>
            <a:ext cx="1222438" cy="863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>
            <a:extLst>
              <a:ext uri="{FF2B5EF4-FFF2-40B4-BE49-F238E27FC236}">
                <a16:creationId xmlns:a16="http://schemas.microsoft.com/office/drawing/2014/main" id="{DF1C08E0-E0B4-3741-9683-4EB7EC9D3306}"/>
              </a:ext>
            </a:extLst>
          </p:cNvPr>
          <p:cNvCxnSpPr>
            <a:cxnSpLocks/>
            <a:endCxn id="48" idx="0"/>
          </p:cNvCxnSpPr>
          <p:nvPr/>
        </p:nvCxnSpPr>
        <p:spPr>
          <a:xfrm flipH="1">
            <a:off x="7832932" y="4889078"/>
            <a:ext cx="174477" cy="853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Стрелка: вверх 58">
            <a:extLst>
              <a:ext uri="{FF2B5EF4-FFF2-40B4-BE49-F238E27FC236}">
                <a16:creationId xmlns:a16="http://schemas.microsoft.com/office/drawing/2014/main" id="{E529D7DF-83DB-EEF7-DA68-BB39C0B3B76A}"/>
              </a:ext>
            </a:extLst>
          </p:cNvPr>
          <p:cNvSpPr/>
          <p:nvPr/>
        </p:nvSpPr>
        <p:spPr>
          <a:xfrm>
            <a:off x="940269" y="4555811"/>
            <a:ext cx="121504" cy="365760"/>
          </a:xfrm>
          <a:prstGeom prst="up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8680FCF-9AC9-FC72-02D6-7F2C0CA23F60}"/>
              </a:ext>
            </a:extLst>
          </p:cNvPr>
          <p:cNvSpPr txBox="1"/>
          <p:nvPr/>
        </p:nvSpPr>
        <p:spPr>
          <a:xfrm>
            <a:off x="2706085" y="507173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68" name="Прямая соединительная линия 67">
            <a:extLst>
              <a:ext uri="{FF2B5EF4-FFF2-40B4-BE49-F238E27FC236}">
                <a16:creationId xmlns:a16="http://schemas.microsoft.com/office/drawing/2014/main" id="{F93076D6-E562-9F7E-51E4-F0B646D5E8CF}"/>
              </a:ext>
            </a:extLst>
          </p:cNvPr>
          <p:cNvCxnSpPr/>
          <p:nvPr/>
        </p:nvCxnSpPr>
        <p:spPr>
          <a:xfrm>
            <a:off x="0" y="3700329"/>
            <a:ext cx="12184114" cy="683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705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28" grpId="0"/>
      <p:bldP spid="28" grpId="1"/>
      <p:bldP spid="13" grpId="0"/>
      <p:bldP spid="59" grpId="0" animBg="1"/>
      <p:bldP spid="6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3467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969807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6488" y="433296"/>
            <a:ext cx="11627987" cy="80159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Если в 2-3-дереве только один лист, (например, 4), то это дерево имеет следующий вид:</a:t>
            </a:r>
          </a:p>
        </p:txBody>
      </p:sp>
      <p:sp>
        <p:nvSpPr>
          <p:cNvPr id="25" name="Овал 24"/>
          <p:cNvSpPr/>
          <p:nvPr/>
        </p:nvSpPr>
        <p:spPr>
          <a:xfrm>
            <a:off x="5403350" y="1407561"/>
            <a:ext cx="701615" cy="61768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7" name="Овал 26"/>
          <p:cNvSpPr/>
          <p:nvPr/>
        </p:nvSpPr>
        <p:spPr>
          <a:xfrm>
            <a:off x="5393116" y="3421012"/>
            <a:ext cx="707366" cy="6556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: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6246116" y="4493245"/>
            <a:ext cx="707366" cy="65560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1" name="Овал 50"/>
          <p:cNvSpPr/>
          <p:nvPr/>
        </p:nvSpPr>
        <p:spPr>
          <a:xfrm>
            <a:off x="4549588" y="4493245"/>
            <a:ext cx="707366" cy="65560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30" name="Прямая со стрелкой 29"/>
          <p:cNvCxnSpPr>
            <a:stCxn id="27" idx="3"/>
            <a:endCxn id="51" idx="0"/>
          </p:cNvCxnSpPr>
          <p:nvPr/>
        </p:nvCxnSpPr>
        <p:spPr>
          <a:xfrm flipH="1">
            <a:off x="4903271" y="3980608"/>
            <a:ext cx="593436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27" idx="5"/>
            <a:endCxn id="49" idx="0"/>
          </p:cNvCxnSpPr>
          <p:nvPr/>
        </p:nvCxnSpPr>
        <p:spPr>
          <a:xfrm>
            <a:off x="5996891" y="3980608"/>
            <a:ext cx="602908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46528" y="2215152"/>
            <a:ext cx="11707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Если в 2-3-дереве только два листа (например, 3 и 4) , то это дерево имеет следующий вид:</a:t>
            </a:r>
          </a:p>
        </p:txBody>
      </p:sp>
    </p:spTree>
    <p:extLst>
      <p:ext uri="{BB962C8B-B14F-4D97-AF65-F5344CB8AC3E}">
        <p14:creationId xmlns:p14="http://schemas.microsoft.com/office/powerpoint/2010/main" val="753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9" grpId="0" animBg="1"/>
      <p:bldP spid="51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883023" y="1825539"/>
            <a:ext cx="9960507" cy="2635929"/>
            <a:chOff x="1201840" y="1806251"/>
            <a:chExt cx="9960507" cy="2635929"/>
          </a:xfrm>
        </p:grpSpPr>
        <p:sp>
          <p:nvSpPr>
            <p:cNvPr id="5" name="Овал 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b="1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8642866" y="4003574"/>
              <a:ext cx="465828" cy="43707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Прямая со стрелкой 23"/>
            <p:cNvCxnSpPr>
              <a:stCxn id="16" idx="3"/>
              <a:endCxn id="13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6" idx="4"/>
              <a:endCxn id="12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5" idx="3"/>
              <a:endCxn id="10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5" idx="5"/>
              <a:endCxn id="9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4" idx="3"/>
              <a:endCxn id="8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4" idx="5"/>
              <a:endCxn id="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0" idx="3"/>
            </p:cNvCxnSpPr>
            <p:nvPr/>
          </p:nvCxnSpPr>
          <p:spPr>
            <a:xfrm flipH="1">
              <a:off x="7921925" y="3398526"/>
              <a:ext cx="645816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cxnSpLocks/>
              <a:stCxn id="20" idx="4"/>
              <a:endCxn id="19" idx="0"/>
            </p:cNvCxnSpPr>
            <p:nvPr/>
          </p:nvCxnSpPr>
          <p:spPr>
            <a:xfrm>
              <a:off x="8837403" y="3452818"/>
              <a:ext cx="38377" cy="5507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</p:cNvCxnSpPr>
            <p:nvPr/>
          </p:nvCxnSpPr>
          <p:spPr>
            <a:xfrm>
              <a:off x="9107065" y="3398526"/>
              <a:ext cx="459834" cy="572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1" idx="5"/>
              <a:endCxn id="15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3" idx="3"/>
              <a:endCxn id="14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23" idx="4"/>
              <a:endCxn id="20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5" idx="2"/>
              <a:endCxn id="21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5" idx="6"/>
              <a:endCxn id="23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Овал 37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39" name="Прямая со стрелкой 38"/>
            <p:cNvCxnSpPr>
              <a:stCxn id="22" idx="3"/>
              <a:endCxn id="17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2" idx="5"/>
              <a:endCxn id="38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>
              <a:off x="8887365" y="2467968"/>
              <a:ext cx="1703715" cy="745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16" idx="5"/>
              <a:endCxn id="11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21" idx="3"/>
              <a:endCxn id="16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Объект 2"/>
          <p:cNvSpPr>
            <a:spLocks noGrp="1"/>
          </p:cNvSpPr>
          <p:nvPr>
            <p:ph idx="1"/>
          </p:nvPr>
        </p:nvSpPr>
        <p:spPr>
          <a:xfrm>
            <a:off x="268941" y="605971"/>
            <a:ext cx="11663083" cy="38496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Пример </a:t>
            </a:r>
          </a:p>
        </p:txBody>
      </p:sp>
    </p:spTree>
    <p:extLst>
      <p:ext uri="{BB962C8B-B14F-4D97-AF65-F5344CB8AC3E}">
        <p14:creationId xmlns:p14="http://schemas.microsoft.com/office/powerpoint/2010/main" val="5706800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4171898" y="5426101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895853" y="5923556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439759" y="5923555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864182" y="5461474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423889" y="5923557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875754" y="5923555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312409" y="5923557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5" idx="3"/>
            <a:endCxn id="6" idx="0"/>
          </p:cNvCxnSpPr>
          <p:nvPr/>
        </p:nvCxnSpPr>
        <p:spPr>
          <a:xfrm flipH="1">
            <a:off x="4033876" y="5632267"/>
            <a:ext cx="178448" cy="2912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5"/>
            <a:endCxn id="7" idx="0"/>
          </p:cNvCxnSpPr>
          <p:nvPr/>
        </p:nvCxnSpPr>
        <p:spPr>
          <a:xfrm>
            <a:off x="4407517" y="5632267"/>
            <a:ext cx="170265" cy="2912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8" idx="3"/>
            <a:endCxn id="9" idx="0"/>
          </p:cNvCxnSpPr>
          <p:nvPr/>
        </p:nvCxnSpPr>
        <p:spPr>
          <a:xfrm flipH="1">
            <a:off x="5561912" y="5667640"/>
            <a:ext cx="342696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cxnSpLocks/>
            <a:stCxn id="8" idx="4"/>
            <a:endCxn id="10" idx="0"/>
          </p:cNvCxnSpPr>
          <p:nvPr/>
        </p:nvCxnSpPr>
        <p:spPr>
          <a:xfrm>
            <a:off x="6002205" y="5703013"/>
            <a:ext cx="11572" cy="2205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5"/>
            <a:endCxn id="11" idx="0"/>
          </p:cNvCxnSpPr>
          <p:nvPr/>
        </p:nvCxnSpPr>
        <p:spPr>
          <a:xfrm>
            <a:off x="6099801" y="5667640"/>
            <a:ext cx="350631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30543" y="69714"/>
                <a:ext cx="10520182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alt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ЕОРЕМА</a:t>
                </a:r>
                <a:endParaRPr lang="en-US" altLang="ru-RU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ru-RU" alt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/>
                  <a:t>Пусть </a:t>
                </a:r>
                <a:endParaRPr lang="en-US" sz="2400" dirty="0"/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общее количество вершин в 2</a:t>
                </a:r>
                <a:r>
                  <a:rPr lang="ru-RU" sz="2400" b="1" dirty="0"/>
                  <a:t>-</a:t>
                </a:r>
                <a:r>
                  <a:rPr lang="ru-RU" sz="2400" dirty="0"/>
                  <a:t>3</a:t>
                </a:r>
                <a:r>
                  <a:rPr lang="ru-RU" sz="2400" b="1" dirty="0"/>
                  <a:t>-</a:t>
                </a:r>
                <a:r>
                  <a:rPr lang="ru-RU" sz="2400" dirty="0"/>
                  <a:t>дереве (включая корень и листья);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количество листьев;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высота дерева. </a:t>
                </a:r>
              </a:p>
              <a:p>
                <a:pPr lvl="1"/>
                <a:r>
                  <a:rPr lang="ru-RU" sz="2400" dirty="0"/>
                  <a:t>Тогда справедливы следующие неравенства: </a:t>
                </a:r>
                <a:endParaRPr lang="ru-RU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3" y="69714"/>
                <a:ext cx="10520182" cy="2308324"/>
              </a:xfrm>
              <a:prstGeom prst="rect">
                <a:avLst/>
              </a:prstGeom>
              <a:blipFill>
                <a:blip r:embed="rId2"/>
                <a:stretch>
                  <a:fillRect l="-927" t="-2111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653440" y="3935757"/>
                <a:ext cx="86587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зательство</a:t>
                </a: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роводится, используя метод математической индукции. </a:t>
                </a:r>
              </a:p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База индукции: </a:t>
                </a:r>
                <a14:m>
                  <m:oMath xmlns:m="http://schemas.openxmlformats.org/officeDocument/2006/math">
                    <m:r>
                      <a:rPr lang="en-US" altLang="ru-RU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ru-RU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Утверждение верно.</a:t>
                </a:r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40" y="3935757"/>
                <a:ext cx="8658725" cy="1015663"/>
              </a:xfrm>
              <a:prstGeom prst="rect">
                <a:avLst/>
              </a:prstGeom>
              <a:blipFill>
                <a:blip r:embed="rId3"/>
                <a:stretch>
                  <a:fillRect t="-3614" b="-96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>
            <a:cxnSpLocks/>
          </p:cNvCxnSpPr>
          <p:nvPr/>
        </p:nvCxnSpPr>
        <p:spPr>
          <a:xfrm>
            <a:off x="1038687" y="568171"/>
            <a:ext cx="0" cy="31149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8A21FE-B9B9-FD61-87B1-3BAE8C2B326C}"/>
                  </a:ext>
                </a:extLst>
              </p:cNvPr>
              <p:cNvSpPr txBox="1"/>
              <p:nvPr/>
            </p:nvSpPr>
            <p:spPr>
              <a:xfrm>
                <a:off x="5482178" y="2464099"/>
                <a:ext cx="1665841" cy="383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8A21FE-B9B9-FD61-87B1-3BAE8C2B3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178" y="2464099"/>
                <a:ext cx="1665841" cy="383246"/>
              </a:xfrm>
              <a:prstGeom prst="rect">
                <a:avLst/>
              </a:prstGeom>
              <a:blipFill>
                <a:blip r:embed="rId5"/>
                <a:stretch>
                  <a:fillRect l="-3650" t="-4762" r="-1460" b="-111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5A32F95-DC0B-2649-15BB-35AFB3A79BDF}"/>
                  </a:ext>
                </a:extLst>
              </p:cNvPr>
              <p:cNvSpPr txBox="1"/>
              <p:nvPr/>
            </p:nvSpPr>
            <p:spPr>
              <a:xfrm>
                <a:off x="4829820" y="2929365"/>
                <a:ext cx="3447932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5A32F95-DC0B-2649-15BB-35AFB3A79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820" y="2929365"/>
                <a:ext cx="3447932" cy="753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52759" y="5589191"/>
            <a:ext cx="4287411" cy="54233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ое неравенство доказано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19215" y="252794"/>
                <a:ext cx="11355782" cy="4941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теорема верна для деревьев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 докажем  её для деревьев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начала </a:t>
                </a:r>
                <a:r>
                  <a:rPr 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жем первое неравенство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и увеличении высоты дерева н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минимальное число листьев в дереве получаем, когда в дереве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с минимальным числом листьев к каждому листу добавлено по 2 сына, а максимальное, когда в дереве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с максимальным   числом листьев к каждому листу добавлено 3 сына: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𝒊𝒏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𝒂𝒙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</m:oMath>
                  </m:oMathPara>
                </a14:m>
                <a:endParaRPr lang="ru-BY" sz="2400" b="1" dirty="0"/>
              </a:p>
              <a:p>
                <a:pPr lvl="1"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15" y="252794"/>
                <a:ext cx="11355782" cy="4941546"/>
              </a:xfrm>
              <a:prstGeom prst="rect">
                <a:avLst/>
              </a:prstGeom>
              <a:blipFill>
                <a:blip r:embed="rId3"/>
                <a:stretch>
                  <a:fillRect l="-805" t="-986" r="-8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E495A2D8-87FE-A6F4-EA4E-E32C0E66E80E}"/>
              </a:ext>
            </a:extLst>
          </p:cNvPr>
          <p:cNvGrpSpPr/>
          <p:nvPr/>
        </p:nvGrpSpPr>
        <p:grpSpPr>
          <a:xfrm>
            <a:off x="7874000" y="115844"/>
            <a:ext cx="4318000" cy="1538918"/>
            <a:chOff x="7874000" y="115844"/>
            <a:chExt cx="4318000" cy="1538918"/>
          </a:xfrm>
        </p:grpSpPr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0E5375B9-2346-A2C2-A72B-0F34174AAAD6}"/>
                </a:ext>
              </a:extLst>
            </p:cNvPr>
            <p:cNvSpPr/>
            <p:nvPr/>
          </p:nvSpPr>
          <p:spPr>
            <a:xfrm>
              <a:off x="7874000" y="115844"/>
              <a:ext cx="4318000" cy="153891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ECEDABE-5BFF-BAC2-9B9C-8F19142CD112}"/>
                    </a:ext>
                  </a:extLst>
                </p:cNvPr>
                <p:cNvSpPr txBox="1"/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ECEDABE-5BFF-BAC2-9B9C-8F19142CD1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blipFill>
                  <a:blip r:embed="rId4"/>
                  <a:stretch>
                    <a:fillRect t="-4762" r="-1087" b="-952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511FAA-105B-484A-B9C8-6856CBE316D5}"/>
                    </a:ext>
                  </a:extLst>
                </p:cNvPr>
                <p:cNvSpPr txBox="1"/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511FAA-105B-484A-B9C8-6856CBE316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Объект 4">
            <a:extLst>
              <a:ext uri="{FF2B5EF4-FFF2-40B4-BE49-F238E27FC236}">
                <a16:creationId xmlns:a16="http://schemas.microsoft.com/office/drawing/2014/main" id="{92160321-A04E-E4E6-BEDD-57B58F67D490}"/>
              </a:ext>
            </a:extLst>
          </p:cNvPr>
          <p:cNvSpPr txBox="1"/>
          <p:nvPr/>
        </p:nvSpPr>
        <p:spPr bwMode="auto">
          <a:xfrm>
            <a:off x="4129537" y="4597189"/>
            <a:ext cx="3397330" cy="559011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ru-BY" sz="2000" dirty="0"/>
          </a:p>
        </p:txBody>
      </p:sp>
    </p:spTree>
    <p:extLst>
      <p:ext uri="{BB962C8B-B14F-4D97-AF65-F5344CB8AC3E}">
        <p14:creationId xmlns:p14="http://schemas.microsoft.com/office/powerpoint/2010/main" val="161837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47809" y="401297"/>
                <a:ext cx="10951723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жем </a:t>
                </a:r>
                <a:r>
                  <a:rPr 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торое неравенство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неравенство (2) выполняется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деревьев 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 докажем  его для деревьев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sub>
                    </m:sSub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бщее число вершин в дереве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огда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09" y="401297"/>
                <a:ext cx="10951723" cy="2616101"/>
              </a:xfrm>
              <a:prstGeom prst="rect">
                <a:avLst/>
              </a:prstGeom>
              <a:blipFill>
                <a:blip r:embed="rId3"/>
                <a:stretch>
                  <a:fillRect l="-835" t="-1865" b="-4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481975" y="5920412"/>
            <a:ext cx="3385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равенство (2) также доказано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60DDF56-3F15-BD7D-3641-EBB60AE88C9A}"/>
              </a:ext>
            </a:extLst>
          </p:cNvPr>
          <p:cNvGrpSpPr/>
          <p:nvPr/>
        </p:nvGrpSpPr>
        <p:grpSpPr>
          <a:xfrm>
            <a:off x="7874000" y="56725"/>
            <a:ext cx="4318000" cy="1538918"/>
            <a:chOff x="7874000" y="115844"/>
            <a:chExt cx="4318000" cy="1538918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C82C692C-57B1-E72A-D324-D5A546D4249A}"/>
                </a:ext>
              </a:extLst>
            </p:cNvPr>
            <p:cNvSpPr/>
            <p:nvPr/>
          </p:nvSpPr>
          <p:spPr>
            <a:xfrm>
              <a:off x="7874000" y="115844"/>
              <a:ext cx="4318000" cy="153891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90E8926-43A8-D60C-A029-ABC4DD6F68F6}"/>
                    </a:ext>
                  </a:extLst>
                </p:cNvPr>
                <p:cNvSpPr txBox="1"/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90E8926-43A8-D60C-A029-ABC4DD6F68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blipFill>
                  <a:blip r:embed="rId4"/>
                  <a:stretch>
                    <a:fillRect t="-4762" r="-1087"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C139AB5-47F4-A142-DB0E-0FA5299E21E7}"/>
                    </a:ext>
                  </a:extLst>
                </p:cNvPr>
                <p:cNvSpPr txBox="1"/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C139AB5-47F4-A142-DB0E-0FA5299E2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70107D-17F5-A7B8-1223-C358997856E5}"/>
                  </a:ext>
                </a:extLst>
              </p:cNvPr>
              <p:cNvSpPr txBox="1"/>
              <p:nvPr/>
            </p:nvSpPr>
            <p:spPr>
              <a:xfrm>
                <a:off x="2937933" y="3112049"/>
                <a:ext cx="5654609" cy="772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𝒊𝒏</m:t>
                              </m:r>
                            </m:sup>
                          </m:sSubSup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𝒊𝒏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𝒙</m:t>
                              </m:r>
                            </m:sup>
                          </m:sSub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𝒙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70107D-17F5-A7B8-1223-C358997856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933" y="3112049"/>
                <a:ext cx="5654609" cy="7727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E1E63A3-D644-E08A-754B-251933277073}"/>
                  </a:ext>
                </a:extLst>
              </p:cNvPr>
              <p:cNvSpPr txBox="1"/>
              <p:nvPr/>
            </p:nvSpPr>
            <p:spPr>
              <a:xfrm>
                <a:off x="3013569" y="3745951"/>
                <a:ext cx="4927602" cy="475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E1E63A3-D644-E08A-754B-25193327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569" y="3745951"/>
                <a:ext cx="4927602" cy="475579"/>
              </a:xfrm>
              <a:prstGeom prst="rect">
                <a:avLst/>
              </a:prstGeom>
              <a:blipFill>
                <a:blip r:embed="rId7"/>
                <a:stretch>
                  <a:fillRect b="-151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FA0D41-DF2C-2104-8210-FF77EC871053}"/>
                  </a:ext>
                </a:extLst>
              </p:cNvPr>
              <p:cNvSpPr txBox="1"/>
              <p:nvPr/>
            </p:nvSpPr>
            <p:spPr>
              <a:xfrm>
                <a:off x="3530600" y="4379340"/>
                <a:ext cx="6129866" cy="683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/>
                  <a:t> +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/>
                  <a:t>=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FA0D41-DF2C-2104-8210-FF77EC871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600" y="4379340"/>
                <a:ext cx="6129866" cy="683905"/>
              </a:xfrm>
              <a:prstGeom prst="rect">
                <a:avLst/>
              </a:prstGeom>
              <a:blipFill>
                <a:blip r:embed="rId8"/>
                <a:stretch>
                  <a:fillRect b="-79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3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0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0484" y="301217"/>
            <a:ext cx="8948315" cy="3966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Из левой части неравенства: </a:t>
            </a:r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3859477" y="3346255"/>
                <a:ext cx="4473045" cy="76200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BY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ru-BY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ru-BY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ru-BY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3200" b="1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9477" y="3346255"/>
                <a:ext cx="4473045" cy="7620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E0DBDA5-6140-3E5A-EC05-B55C5BC45F40}"/>
                  </a:ext>
                </a:extLst>
              </p:cNvPr>
              <p:cNvSpPr txBox="1"/>
              <p:nvPr/>
            </p:nvSpPr>
            <p:spPr>
              <a:xfrm>
                <a:off x="3048000" y="771859"/>
                <a:ext cx="6096000" cy="1097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1≤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E0DBDA5-6140-3E5A-EC05-B55C5BC4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771859"/>
                <a:ext cx="6096000" cy="10973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93D79F-C189-0F68-0043-F13F0D7A6746}"/>
                  </a:ext>
                </a:extLst>
              </p:cNvPr>
              <p:cNvSpPr txBox="1"/>
              <p:nvPr/>
            </p:nvSpPr>
            <p:spPr>
              <a:xfrm>
                <a:off x="609600" y="2286000"/>
                <a:ext cx="83054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получаем, что высота 2-3-дерева из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3200" dirty="0"/>
                  <a:t> вершин </a:t>
                </a:r>
                <a:endParaRPr lang="ru-BY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93D79F-C189-0F68-0043-F13F0D7A6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0"/>
                <a:ext cx="8305415" cy="584775"/>
              </a:xfrm>
              <a:prstGeom prst="rect">
                <a:avLst/>
              </a:prstGeom>
              <a:blipFill>
                <a:blip r:embed="rId4"/>
                <a:stretch>
                  <a:fillRect l="-1836" t="-12500" r="-881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789021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139</TotalTime>
  <Words>1968</Words>
  <Application>Microsoft Office PowerPoint</Application>
  <PresentationFormat>Широкоэкранный</PresentationFormat>
  <Paragraphs>840</Paragraphs>
  <Slides>3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44" baseType="lpstr">
      <vt:lpstr>-apple-system</vt:lpstr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1_Тема Office</vt:lpstr>
      <vt:lpstr>Equation</vt:lpstr>
      <vt:lpstr>ОРГАНИЗАЦИЯ ПОИС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элемента с ключом x</vt:lpstr>
      <vt:lpstr>Презентация PowerPoint</vt:lpstr>
      <vt:lpstr>Презентация PowerPoint</vt:lpstr>
      <vt:lpstr>Добавление элемента</vt:lpstr>
      <vt:lpstr>Презентация PowerPoint</vt:lpstr>
      <vt:lpstr>Презентация PowerPoint</vt:lpstr>
      <vt:lpstr>Удаление элемента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езентация PowerPoint</vt:lpstr>
      <vt:lpstr>Удаление из дерева непрерывного участка ключей, лежащих в интервале [a,b]</vt:lpstr>
      <vt:lpstr>Презентация PowerPoint</vt:lpstr>
      <vt:lpstr>B-дерево  произносится: «би»-дерев) (англ. B-tree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397</cp:revision>
  <dcterms:created xsi:type="dcterms:W3CDTF">2020-04-14T05:04:13Z</dcterms:created>
  <dcterms:modified xsi:type="dcterms:W3CDTF">2024-03-24T16:07:48Z</dcterms:modified>
</cp:coreProperties>
</file>